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65AC4" w:rsidRPr="00020A57" w:rsidRDefault="00897A22">
      <w:pPr>
        <w:rPr>
          <w:b/>
        </w:rPr>
      </w:pPr>
      <w:r w:rsidRPr="00020A57">
        <w:rPr>
          <w:b/>
        </w:rPr>
        <w:t>Document classification</w:t>
      </w:r>
    </w:p>
    <w:p w:rsidR="00897A22" w:rsidRPr="00CD7126" w:rsidRDefault="00897A22">
      <w:pPr>
        <w:rPr>
          <w:b/>
        </w:rPr>
      </w:pPr>
      <w:r w:rsidRPr="00CD7126">
        <w:rPr>
          <w:b/>
        </w:rPr>
        <w:t>Dataset description:</w:t>
      </w:r>
    </w:p>
    <w:p w:rsidR="00316758" w:rsidRDefault="00897A22" w:rsidP="00897A22">
      <w:r>
        <w:rPr>
          <w:rFonts w:hint="eastAsia"/>
        </w:rPr>
        <w:t xml:space="preserve">The dataset we use is </w:t>
      </w:r>
      <w:r w:rsidRPr="00897A22">
        <w:t>Amazon Fine Foods reviews</w:t>
      </w:r>
      <w:r w:rsidR="007A6620">
        <w:t xml:space="preserve">, </w:t>
      </w:r>
      <w:r w:rsidR="00316758">
        <w:t xml:space="preserve">which consists of </w:t>
      </w:r>
      <w:r w:rsidR="00316758" w:rsidRPr="00316758">
        <w:t>568,454</w:t>
      </w:r>
      <w:r w:rsidR="00316758">
        <w:t xml:space="preserve"> reviews of fine foods from </w:t>
      </w:r>
      <w:r w:rsidR="00316758" w:rsidRPr="00316758">
        <w:t>256,059</w:t>
      </w:r>
      <w:r w:rsidR="00316758">
        <w:t xml:space="preserve"> users left up to Oct. 2012. </w:t>
      </w:r>
    </w:p>
    <w:p w:rsidR="00316758" w:rsidRDefault="00316758" w:rsidP="00897A22">
      <w:r>
        <w:t xml:space="preserve">Amazon fine food reviews dataset has </w:t>
      </w:r>
      <w:r w:rsidR="00956FE5">
        <w:t xml:space="preserve">the </w:t>
      </w:r>
      <w:r>
        <w:t xml:space="preserve">following attributes: </w:t>
      </w:r>
      <w:proofErr w:type="spellStart"/>
      <w:r w:rsidRPr="00316758">
        <w:t>ProductId</w:t>
      </w:r>
      <w:proofErr w:type="spellEnd"/>
      <w:r w:rsidRPr="00316758">
        <w:t xml:space="preserve">, </w:t>
      </w:r>
      <w:proofErr w:type="spellStart"/>
      <w:proofErr w:type="gramStart"/>
      <w:r w:rsidRPr="00316758">
        <w:t>UserId</w:t>
      </w:r>
      <w:proofErr w:type="spellEnd"/>
      <w:r w:rsidRPr="00316758">
        <w:t> ,</w:t>
      </w:r>
      <w:proofErr w:type="gramEnd"/>
      <w:r w:rsidRPr="00316758">
        <w:t xml:space="preserve"> </w:t>
      </w:r>
      <w:proofErr w:type="spellStart"/>
      <w:r>
        <w:t>P</w:t>
      </w:r>
      <w:r w:rsidRPr="00316758">
        <w:t>rofileName</w:t>
      </w:r>
      <w:proofErr w:type="spellEnd"/>
      <w:r w:rsidRPr="00316758">
        <w:t xml:space="preserve">, </w:t>
      </w:r>
      <w:proofErr w:type="spellStart"/>
      <w:r w:rsidRPr="00316758">
        <w:t>HelpfulnessNumerator</w:t>
      </w:r>
      <w:proofErr w:type="spellEnd"/>
      <w:r>
        <w:t xml:space="preserve"> (</w:t>
      </w:r>
      <w:r w:rsidRPr="00956FE5">
        <w:t>number of users who found the review helpful</w:t>
      </w:r>
      <w:r>
        <w:t>)</w:t>
      </w:r>
      <w:r w:rsidRPr="00316758">
        <w:t xml:space="preserve">, </w:t>
      </w:r>
      <w:r>
        <w:t xml:space="preserve"> </w:t>
      </w:r>
      <w:proofErr w:type="spellStart"/>
      <w:r>
        <w:t>H</w:t>
      </w:r>
      <w:r w:rsidRPr="00316758">
        <w:t>elpfulnessDenominator</w:t>
      </w:r>
      <w:proofErr w:type="spellEnd"/>
      <w:r>
        <w:t xml:space="preserve"> (</w:t>
      </w:r>
      <w:r w:rsidRPr="00956FE5">
        <w:t>number of users who indicated whether they found the review helpful</w:t>
      </w:r>
      <w:r>
        <w:t>)</w:t>
      </w:r>
      <w:r w:rsidRPr="00316758">
        <w:t> , Score</w:t>
      </w:r>
      <w:r w:rsidR="00956FE5">
        <w:t xml:space="preserve"> (</w:t>
      </w:r>
      <w:r w:rsidR="00956FE5" w:rsidRPr="00956FE5">
        <w:t>rating of the product</w:t>
      </w:r>
      <w:r w:rsidR="00956FE5">
        <w:t>)</w:t>
      </w:r>
      <w:r>
        <w:t xml:space="preserve">, </w:t>
      </w:r>
      <w:r w:rsidRPr="00316758">
        <w:t>Time , Summary</w:t>
      </w:r>
      <w:r>
        <w:t>(</w:t>
      </w:r>
      <w:r w:rsidRPr="00956FE5">
        <w:t>brief summary of the review</w:t>
      </w:r>
      <w:r>
        <w:t>)</w:t>
      </w:r>
      <w:r w:rsidRPr="00316758">
        <w:t xml:space="preserve">  and </w:t>
      </w:r>
      <w:r>
        <w:t>T</w:t>
      </w:r>
      <w:r w:rsidRPr="00316758">
        <w:t>ext</w:t>
      </w:r>
      <w:r>
        <w:t>(</w:t>
      </w:r>
      <w:r w:rsidRPr="00956FE5">
        <w:t>text of the review</w:t>
      </w:r>
      <w:r>
        <w:t>)</w:t>
      </w:r>
      <w:r w:rsidRPr="00316758">
        <w:t>.</w:t>
      </w:r>
    </w:p>
    <w:p w:rsidR="00316758" w:rsidRPr="00AA3CB2" w:rsidRDefault="00316758" w:rsidP="00897A22">
      <w:r>
        <w:t xml:space="preserve">In our document classification problem, we use </w:t>
      </w:r>
      <w:r w:rsidR="00956FE5">
        <w:t xml:space="preserve">text information, Summary and Text as the corpus to train and test the LDA model. Score, whose rating between one and five, is the categorical variable in the document classification model. </w:t>
      </w:r>
      <w:r w:rsidR="004A567A">
        <w:t xml:space="preserve">By applying LDA model, we can </w:t>
      </w:r>
      <w:r w:rsidR="00AA3CB2">
        <w:t xml:space="preserve">use </w:t>
      </w:r>
      <w:r w:rsidR="004A567A">
        <w:t xml:space="preserve">a </w:t>
      </w:r>
      <w:r w:rsidR="004A567A" w:rsidRPr="004A567A">
        <w:t>dense</w:t>
      </w:r>
      <w:r w:rsidR="004A567A">
        <w:t xml:space="preserve"> </w:t>
      </w:r>
      <w:r w:rsidR="00A960AD">
        <w:t>document-topic</w:t>
      </w:r>
      <w:r w:rsidR="00CD7126">
        <w:t xml:space="preserve"> </w:t>
      </w:r>
      <w:r w:rsidR="004A567A">
        <w:t xml:space="preserve">matrix derived by </w:t>
      </w:r>
      <w:r w:rsidR="00AA3CB2">
        <w:t>LDA model to</w:t>
      </w:r>
      <w:r w:rsidR="004A567A">
        <w:t xml:space="preserve"> </w:t>
      </w:r>
      <w:r w:rsidR="00AA3CB2">
        <w:t xml:space="preserve">replace a </w:t>
      </w:r>
      <w:r w:rsidR="00AA3CB2" w:rsidRPr="004A567A">
        <w:t>sparse</w:t>
      </w:r>
      <w:r w:rsidR="00AA3CB2">
        <w:t xml:space="preserve"> co-occurrence matrix, thus serving a function of dimensionality reduction.</w:t>
      </w:r>
    </w:p>
    <w:p w:rsidR="00316758" w:rsidRDefault="00316758" w:rsidP="00897A22">
      <w:r>
        <w:t>However the</w:t>
      </w:r>
      <w:r w:rsidR="00AA3CB2">
        <w:t xml:space="preserve"> original dataset is too large thus too time-consuming for us to train the LDA model, so we randomly choose 1500 reviews</w:t>
      </w:r>
      <w:r w:rsidR="001B5E6D">
        <w:t xml:space="preserve"> from 1478 users evaluating 1318 products.</w:t>
      </w:r>
    </w:p>
    <w:p w:rsidR="000A69DB" w:rsidRPr="000A69DB" w:rsidRDefault="000A69DB" w:rsidP="00897A22">
      <w:pPr>
        <w:rPr>
          <w:highlight w:val="yellow"/>
        </w:rPr>
      </w:pPr>
      <w:r w:rsidRPr="000A69DB">
        <w:rPr>
          <w:highlight w:val="yellow"/>
        </w:rPr>
        <w:t xml:space="preserve">Dataset: </w:t>
      </w:r>
      <w:hyperlink r:id="rId5" w:history="1">
        <w:r w:rsidRPr="000A69DB">
          <w:rPr>
            <w:rStyle w:val="a6"/>
            <w:highlight w:val="yellow"/>
          </w:rPr>
          <w:t>http://snap.stanford.edu/data/web-FineFoods.html</w:t>
        </w:r>
      </w:hyperlink>
      <w:r w:rsidRPr="000A69DB">
        <w:rPr>
          <w:highlight w:val="yellow"/>
        </w:rPr>
        <w:t xml:space="preserve"> </w:t>
      </w:r>
    </w:p>
    <w:p w:rsidR="000A69DB" w:rsidRDefault="000A69DB" w:rsidP="00897A22">
      <w:r w:rsidRPr="000A69DB">
        <w:rPr>
          <w:highlight w:val="yellow"/>
        </w:rPr>
        <w:t xml:space="preserve">Reference: J. </w:t>
      </w:r>
      <w:proofErr w:type="spellStart"/>
      <w:r w:rsidRPr="000A69DB">
        <w:rPr>
          <w:highlight w:val="yellow"/>
        </w:rPr>
        <w:t>McAuley</w:t>
      </w:r>
      <w:proofErr w:type="spellEnd"/>
      <w:r w:rsidRPr="000A69DB">
        <w:rPr>
          <w:highlight w:val="yellow"/>
        </w:rPr>
        <w:t xml:space="preserve"> and J. </w:t>
      </w:r>
      <w:proofErr w:type="spellStart"/>
      <w:r w:rsidRPr="000A69DB">
        <w:rPr>
          <w:highlight w:val="yellow"/>
        </w:rPr>
        <w:t>Leskovec</w:t>
      </w:r>
      <w:proofErr w:type="spellEnd"/>
      <w:r w:rsidRPr="000A69DB">
        <w:rPr>
          <w:highlight w:val="yellow"/>
        </w:rPr>
        <w:t>. From amateurs to connoisseurs: modeling the evolution of user expertise through online reviews. WWW, 2013.</w:t>
      </w:r>
    </w:p>
    <w:p w:rsidR="001B5E6D" w:rsidRPr="00CD7126" w:rsidRDefault="001B5E6D" w:rsidP="00897A22">
      <w:pPr>
        <w:rPr>
          <w:b/>
        </w:rPr>
      </w:pPr>
      <w:r w:rsidRPr="00CD7126">
        <w:rPr>
          <w:b/>
        </w:rPr>
        <w:t>Choose appropriate number of topics:</w:t>
      </w:r>
    </w:p>
    <w:p w:rsidR="00561B44" w:rsidRDefault="00CD7126" w:rsidP="00561B44">
      <w:r>
        <w:t xml:space="preserve">Here we use perplexity to evaluate the language model. Perplexity is </w:t>
      </w:r>
      <w:r w:rsidR="007373FA">
        <w:t>a measurement of how well a</w:t>
      </w:r>
      <w:r w:rsidRPr="00CD7126">
        <w:t xml:space="preserve"> model </w:t>
      </w:r>
      <w:r w:rsidR="007373FA">
        <w:t xml:space="preserve">for prediction, </w:t>
      </w:r>
      <w:proofErr w:type="spellStart"/>
      <w:r w:rsidR="007373FA">
        <w:t>ie</w:t>
      </w:r>
      <w:proofErr w:type="spellEnd"/>
      <w:r w:rsidR="007373FA">
        <w:t xml:space="preserve">. </w:t>
      </w:r>
      <w:proofErr w:type="gramStart"/>
      <w:r w:rsidR="007373FA">
        <w:t>the</w:t>
      </w:r>
      <w:proofErr w:type="gramEnd"/>
      <w:r w:rsidR="007373FA">
        <w:t xml:space="preserve"> inability(uncertainty or confusion) in understanding the text.  </w:t>
      </w:r>
      <w:r w:rsidR="002A3D87">
        <w:t xml:space="preserve">In </w:t>
      </w:r>
      <w:proofErr w:type="spellStart"/>
      <w:proofErr w:type="gramStart"/>
      <w:r w:rsidR="002A3D87" w:rsidRPr="002A3D87">
        <w:rPr>
          <w:highlight w:val="yellow"/>
        </w:rPr>
        <w:t>Blei</w:t>
      </w:r>
      <w:proofErr w:type="spellEnd"/>
      <w:r w:rsidR="002A3D87">
        <w:t xml:space="preserve"> ,the</w:t>
      </w:r>
      <w:proofErr w:type="gramEnd"/>
      <w:r w:rsidR="002A3D87">
        <w:t xml:space="preserve"> perplexity is </w:t>
      </w:r>
      <w:r w:rsidR="00561B44">
        <w:t>algebraically equivalent to</w:t>
      </w:r>
      <w:r w:rsidR="002A3D87">
        <w:t xml:space="preserve"> the inverse of </w:t>
      </w:r>
      <w:r w:rsidR="00561B44">
        <w:t xml:space="preserve">average </w:t>
      </w:r>
      <w:r w:rsidR="002A3D87">
        <w:t xml:space="preserve">log-probability for a test set of documents, </w:t>
      </w:r>
      <w:r w:rsidR="00561B44">
        <w:t xml:space="preserve">and is computed as </w:t>
      </w:r>
    </w:p>
    <w:p w:rsidR="00CD7126" w:rsidRDefault="00CD7126" w:rsidP="00561B44">
      <w:pPr>
        <w:jc w:val="center"/>
      </w:pPr>
      <w:r w:rsidRPr="00CD7126">
        <w:rPr>
          <w:position w:val="-34"/>
        </w:rPr>
        <w:object w:dxaOrig="392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75pt;height:39.75pt" o:ole="">
            <v:imagedata r:id="rId6" o:title=""/>
          </v:shape>
          <o:OLEObject Type="Embed" ProgID="Equation.DSMT4" ShapeID="_x0000_i1025" DrawAspect="Content" ObjectID="_1560026635" r:id="rId7"/>
        </w:object>
      </w:r>
    </w:p>
    <w:p w:rsidR="00CD7126" w:rsidRDefault="00CD7126" w:rsidP="00BF1F36">
      <w:pPr>
        <w:shd w:val="clear" w:color="auto" w:fill="D9E2F3" w:themeFill="accent5" w:themeFillTint="33"/>
      </w:pPr>
      <w:r w:rsidRPr="00BF1F36">
        <w:t>\[perplexity({{D}_{test}})=\</w:t>
      </w:r>
      <w:proofErr w:type="spellStart"/>
      <w:r w:rsidRPr="00BF1F36">
        <w:t>exp</w:t>
      </w:r>
      <w:proofErr w:type="spellEnd"/>
      <w:r w:rsidRPr="00BF1F36">
        <w:t xml:space="preserve"> \left\{ -\</w:t>
      </w:r>
      <w:proofErr w:type="spellStart"/>
      <w:r w:rsidRPr="00BF1F36">
        <w:t>frac</w:t>
      </w:r>
      <w:proofErr w:type="spellEnd"/>
      <w:r w:rsidRPr="00BF1F36">
        <w:t>{\sum{\log P({{w}_{d}})}}{\sum{{{N}_{d}}}} \right\}\]</w:t>
      </w:r>
    </w:p>
    <w:p w:rsidR="00561B44" w:rsidRDefault="002A3D87" w:rsidP="00897A22">
      <w:r>
        <w:t xml:space="preserve">A lower perplexity means a lower uncertainty </w:t>
      </w:r>
      <w:r w:rsidR="00561B44">
        <w:t xml:space="preserve">when predicting the </w:t>
      </w:r>
      <w:r>
        <w:t xml:space="preserve">unseen documents, </w:t>
      </w:r>
      <w:r w:rsidR="00561B44">
        <w:t>indicating a better</w:t>
      </w:r>
      <w:r>
        <w:t xml:space="preserve"> </w:t>
      </w:r>
      <w:r w:rsidR="00561B44">
        <w:t>performance for prediction.</w:t>
      </w:r>
    </w:p>
    <w:p w:rsidR="00561B44" w:rsidRDefault="00262FEB" w:rsidP="00897A22">
      <w:r>
        <w:t xml:space="preserve">In this experiment, we separate the corpus into 90% for training and 10% for testing, and compute the perplexity under different number of topics. And </w:t>
      </w:r>
      <w:r w:rsidR="00BF1F36">
        <w:t>then choose the topic number gives the lowest</w:t>
      </w:r>
      <w:r>
        <w:t xml:space="preserve"> perplexity to </w:t>
      </w:r>
      <w:r w:rsidR="00BF1F36">
        <w:t>do further analysis.</w:t>
      </w:r>
    </w:p>
    <w:p w:rsidR="00BF1F36" w:rsidRDefault="00BF1F36" w:rsidP="00897A22"/>
    <w:p w:rsidR="00557B98" w:rsidRDefault="00BF1F36" w:rsidP="00BF1F36">
      <w:pPr>
        <w:rPr>
          <w:b/>
        </w:rPr>
      </w:pPr>
      <w:r w:rsidRPr="00BF1F36">
        <w:rPr>
          <w:b/>
        </w:rPr>
        <w:t xml:space="preserve">Application on </w:t>
      </w:r>
      <w:r w:rsidRPr="00BF1F36">
        <w:rPr>
          <w:rFonts w:hint="eastAsia"/>
          <w:b/>
        </w:rPr>
        <w:t>Comment</w:t>
      </w:r>
      <w:r w:rsidRPr="00BF1F36">
        <w:rPr>
          <w:b/>
        </w:rPr>
        <w:t xml:space="preserve"> </w:t>
      </w:r>
      <w:r w:rsidRPr="00BF1F36">
        <w:rPr>
          <w:rFonts w:hint="eastAsia"/>
          <w:b/>
        </w:rPr>
        <w:t>text</w:t>
      </w:r>
    </w:p>
    <w:p w:rsidR="005A21F6" w:rsidRPr="00BF1F36" w:rsidRDefault="005A21F6" w:rsidP="00BF1F36">
      <w:pPr>
        <w:rPr>
          <w:b/>
        </w:rPr>
      </w:pPr>
      <w:r>
        <w:rPr>
          <w:b/>
        </w:rPr>
        <w:t>Topics</w:t>
      </w:r>
    </w:p>
    <w:p w:rsidR="00557B98" w:rsidRDefault="00557B98" w:rsidP="00BF1F36">
      <w:r>
        <w:lastRenderedPageBreak/>
        <w:t xml:space="preserve">Choose </w:t>
      </w:r>
      <w:r w:rsidR="009032EF">
        <w:t>topic number = 5, 10, 15, 20, 25, 30, 50, 75, 100.</w:t>
      </w:r>
    </w:p>
    <w:p w:rsidR="00BF1F36" w:rsidRDefault="00557B98" w:rsidP="00BF1F36">
      <w:r>
        <w:t>Convergence test of Gibbs sampler</w:t>
      </w:r>
    </w:p>
    <w:p w:rsidR="00557B98" w:rsidRDefault="00557B98" w:rsidP="00BF1F36">
      <w:r>
        <w:rPr>
          <w:noProof/>
        </w:rPr>
        <w:drawing>
          <wp:inline distT="0" distB="0" distL="0" distR="0" wp14:anchorId="47C5A2CA" wp14:editId="0402F57B">
            <wp:extent cx="5334635" cy="3378835"/>
            <wp:effectExtent l="0" t="0" r="0" b="0"/>
            <wp:docPr id="2" name="图片 2"/>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8"/>
                    <a:stretch>
                      <a:fillRect/>
                    </a:stretch>
                  </pic:blipFill>
                  <pic:spPr>
                    <a:xfrm>
                      <a:off x="0" y="0"/>
                      <a:ext cx="5334635" cy="3378835"/>
                    </a:xfrm>
                    <a:prstGeom prst="rect">
                      <a:avLst/>
                    </a:prstGeom>
                  </pic:spPr>
                </pic:pic>
              </a:graphicData>
            </a:graphic>
          </wp:inline>
        </w:drawing>
      </w:r>
    </w:p>
    <w:p w:rsidR="0003693C" w:rsidRDefault="0003693C" w:rsidP="00BF1F36">
      <w:r w:rsidRPr="001426E8">
        <w:rPr>
          <w:rFonts w:hint="eastAsia"/>
          <w:highlight w:val="yellow"/>
        </w:rPr>
        <w:t>Figure</w:t>
      </w:r>
      <w:r w:rsidRPr="001426E8">
        <w:rPr>
          <w:rFonts w:hint="eastAsia"/>
          <w:highlight w:val="yellow"/>
        </w:rPr>
        <w:t>【</w:t>
      </w:r>
      <w:r w:rsidRPr="001426E8">
        <w:rPr>
          <w:rFonts w:hint="eastAsia"/>
          <w:highlight w:val="yellow"/>
        </w:rPr>
        <w:t>1</w:t>
      </w:r>
      <w:r w:rsidRPr="001426E8">
        <w:rPr>
          <w:rFonts w:hint="eastAsia"/>
          <w:highlight w:val="yellow"/>
        </w:rPr>
        <w:t>】</w:t>
      </w:r>
      <w:r>
        <w:rPr>
          <w:rFonts w:hint="eastAsia"/>
        </w:rPr>
        <w:t xml:space="preserve">: </w:t>
      </w:r>
      <w:proofErr w:type="spellStart"/>
      <w:r w:rsidR="00241A2F">
        <w:t>loglikelihood</w:t>
      </w:r>
      <w:proofErr w:type="spellEnd"/>
      <w:r w:rsidR="00241A2F">
        <w:t xml:space="preserve"> under 0-250 iterations.</w:t>
      </w:r>
    </w:p>
    <w:p w:rsidR="009032EF" w:rsidRDefault="009032EF" w:rsidP="00BF1F36">
      <w:r>
        <w:t xml:space="preserve">We plot the log likelihood under different number of iterations, from </w:t>
      </w:r>
      <w:r w:rsidR="0003693C" w:rsidRPr="001426E8">
        <w:rPr>
          <w:highlight w:val="yellow"/>
        </w:rPr>
        <w:t>Figure</w:t>
      </w:r>
      <w:r w:rsidR="001426E8">
        <w:rPr>
          <w:highlight w:val="yellow"/>
        </w:rPr>
        <w:t>[</w:t>
      </w:r>
      <w:r w:rsidR="0003693C" w:rsidRPr="001426E8">
        <w:rPr>
          <w:rFonts w:hint="eastAsia"/>
          <w:highlight w:val="yellow"/>
        </w:rPr>
        <w:t>1</w:t>
      </w:r>
      <w:r w:rsidRPr="009032EF">
        <w:t>]</w:t>
      </w:r>
      <w:r w:rsidR="0003693C">
        <w:t>, we can clea</w:t>
      </w:r>
      <w:r w:rsidR="00C7329D">
        <w:t>rly find that after 25</w:t>
      </w:r>
      <w:r w:rsidR="0003693C">
        <w:t xml:space="preserve">0 iterations, the Gibbs sampler has already </w:t>
      </w:r>
      <w:r w:rsidR="00241A2F">
        <w:t>converge, and</w:t>
      </w:r>
      <w:r w:rsidR="00C7329D">
        <w:t xml:space="preserve"> averagely speaking,</w:t>
      </w:r>
      <w:r w:rsidR="00241A2F">
        <w:t xml:space="preserve"> for the </w:t>
      </w:r>
      <w:r w:rsidR="00C7329D">
        <w:t>document</w:t>
      </w:r>
      <w:r w:rsidR="00241A2F">
        <w:t xml:space="preserve"> </w:t>
      </w:r>
      <w:r w:rsidR="00C7329D">
        <w:t xml:space="preserve">set </w:t>
      </w:r>
      <w:r w:rsidR="00241A2F">
        <w:t xml:space="preserve">of </w:t>
      </w:r>
      <w:r w:rsidR="00C7329D">
        <w:t xml:space="preserve">food review </w:t>
      </w:r>
      <w:r w:rsidR="00241A2F">
        <w:t>text,</w:t>
      </w:r>
      <w:r w:rsidR="00C7329D">
        <w:t xml:space="preserve"> it will spend 2000 second(min = 1587s, max = 2796s) to train the LDA model and test it.</w:t>
      </w:r>
    </w:p>
    <w:p w:rsidR="0003693C" w:rsidRDefault="0003693C" w:rsidP="00BF1F36">
      <w:r>
        <w:lastRenderedPageBreak/>
        <w:t xml:space="preserve">Then </w:t>
      </w:r>
      <w:r w:rsidR="00C7329D">
        <w:t>we</w:t>
      </w:r>
      <w:r>
        <w:t xml:space="preserve"> compute the perp</w:t>
      </w:r>
      <w:r w:rsidR="00C7329D">
        <w:t xml:space="preserve">lexity for the 10% test corpus under these topic numbers. </w:t>
      </w:r>
      <w:r w:rsidR="000A69DB">
        <w:rPr>
          <w:noProof/>
        </w:rPr>
        <w:drawing>
          <wp:inline distT="0" distB="0" distL="0" distR="0" wp14:anchorId="003B3FD2" wp14:editId="7C0C1D13">
            <wp:extent cx="4979035" cy="3378835"/>
            <wp:effectExtent l="0" t="0" r="0" b="0"/>
            <wp:docPr id="6" name="图片 6"/>
            <wp:cNvGraphicFramePr/>
            <a:graphic xmlns:a="http://schemas.openxmlformats.org/drawingml/2006/main">
              <a:graphicData uri="http://schemas.openxmlformats.org/drawingml/2006/picture">
                <pic:pic xmlns:pic="http://schemas.openxmlformats.org/drawingml/2006/picture">
                  <pic:nvPicPr>
                    <pic:cNvPr id="6" name="图片 6"/>
                    <pic:cNvPicPr/>
                  </pic:nvPicPr>
                  <pic:blipFill>
                    <a:blip r:embed="rId9"/>
                    <a:stretch>
                      <a:fillRect/>
                    </a:stretch>
                  </pic:blipFill>
                  <pic:spPr>
                    <a:xfrm>
                      <a:off x="0" y="0"/>
                      <a:ext cx="4979035" cy="3378835"/>
                    </a:xfrm>
                    <a:prstGeom prst="rect">
                      <a:avLst/>
                    </a:prstGeom>
                  </pic:spPr>
                </pic:pic>
              </a:graphicData>
            </a:graphic>
          </wp:inline>
        </w:drawing>
      </w:r>
    </w:p>
    <w:p w:rsidR="001426E8" w:rsidRDefault="001426E8" w:rsidP="00BF1F36">
      <w:proofErr w:type="gramStart"/>
      <w:r w:rsidRPr="001426E8">
        <w:rPr>
          <w:highlight w:val="yellow"/>
        </w:rPr>
        <w:t>Figure[</w:t>
      </w:r>
      <w:proofErr w:type="gramEnd"/>
      <w:r w:rsidRPr="001426E8">
        <w:rPr>
          <w:highlight w:val="yellow"/>
        </w:rPr>
        <w:t>2]:</w:t>
      </w:r>
      <w:r>
        <w:t xml:space="preserve"> the relationship between topic number and perplexity.</w:t>
      </w:r>
    </w:p>
    <w:p w:rsidR="001426E8" w:rsidRDefault="00C7329D" w:rsidP="00BF1F36">
      <w:r w:rsidRPr="001426E8">
        <w:rPr>
          <w:highlight w:val="yellow"/>
        </w:rPr>
        <w:t>Figure [2]</w:t>
      </w:r>
      <w:r w:rsidR="00393FF9">
        <w:t xml:space="preserve"> shows that, 50 topics give the lowest perplexity, but since the perplexity </w:t>
      </w:r>
      <w:r w:rsidR="00941325">
        <w:t xml:space="preserve">of 30 topics and 50 doesn’t vary </w:t>
      </w:r>
      <w:r w:rsidR="000C2209">
        <w:t>much (</w:t>
      </w:r>
      <w:proofErr w:type="gramStart"/>
      <w:r w:rsidR="000C2209">
        <w:t>perplexity(</w:t>
      </w:r>
      <w:proofErr w:type="gramEnd"/>
      <w:r w:rsidR="000C2209">
        <w:t>30) = 293.868, perplexity(50) = 293.521) and it spends less time when building a LDA topic model under 30 topics (Time(30) = 1990.05s ,time(50)  =</w:t>
      </w:r>
      <w:r w:rsidR="000C2209" w:rsidRPr="000C2209">
        <w:t xml:space="preserve"> </w:t>
      </w:r>
      <w:r w:rsidR="000C2209">
        <w:t>2212.37s), we choose 30 as the number of topics.</w:t>
      </w:r>
    </w:p>
    <w:p w:rsidR="00174F75" w:rsidRDefault="001426E8" w:rsidP="00BF1F36">
      <w:r>
        <w:t xml:space="preserve">In each topic, we get the </w:t>
      </w:r>
      <w:r w:rsidRPr="001426E8">
        <w:t>topic-vocabulary</w:t>
      </w:r>
      <w:r>
        <w:t xml:space="preserve"> matrix represent the probability of the word given the topic. And we choose the ten largest probabilities of the words as the representative words of the given topic. The detailed result of 30 topics and their representative words is in the </w:t>
      </w:r>
      <w:r w:rsidRPr="001426E8">
        <w:rPr>
          <w:highlight w:val="yellow"/>
        </w:rPr>
        <w:t>Appendix</w:t>
      </w:r>
      <w:r>
        <w:t xml:space="preserve">. </w:t>
      </w:r>
      <w:r w:rsidR="00175C4F">
        <w:t>H</w:t>
      </w:r>
      <w:r w:rsidR="00174F75">
        <w:t xml:space="preserve">ere we show some interesting topics </w:t>
      </w:r>
      <w:r w:rsidR="00624311">
        <w:t>and their representative words, and according to these representative words, we do manual annotation on the topics.</w:t>
      </w:r>
      <w:r w:rsidR="00175C4F">
        <w:t xml:space="preserve"> Some of the topics are about the serves, like after-sale and delivery service in topic 1 and topic 18, some are about the</w:t>
      </w:r>
      <w:r w:rsidR="00175C4F" w:rsidRPr="00175C4F">
        <w:t xml:space="preserve"> </w:t>
      </w:r>
      <w:r w:rsidR="00175C4F">
        <w:t>c</w:t>
      </w:r>
      <w:r w:rsidR="00175C4F" w:rsidRPr="00175C4F">
        <w:t>ategory</w:t>
      </w:r>
      <w:r w:rsidR="00175C4F">
        <w:t xml:space="preserve"> of products, like energy drink and coffee, and some are about the quality and health, etc. </w:t>
      </w:r>
    </w:p>
    <w:tbl>
      <w:tblPr>
        <w:tblStyle w:val="2"/>
        <w:tblW w:w="5086" w:type="pct"/>
        <w:tblLook w:val="04A0" w:firstRow="1" w:lastRow="0" w:firstColumn="1" w:lastColumn="0" w:noHBand="0" w:noVBand="1"/>
      </w:tblPr>
      <w:tblGrid>
        <w:gridCol w:w="1121"/>
        <w:gridCol w:w="5683"/>
        <w:gridCol w:w="1985"/>
      </w:tblGrid>
      <w:tr w:rsidR="00174F75" w:rsidRPr="00624311" w:rsidTr="0062431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38" w:type="pct"/>
            <w:tcBorders>
              <w:bottom w:val="double" w:sz="4" w:space="0" w:color="auto"/>
              <w:right w:val="single" w:sz="4" w:space="0" w:color="auto"/>
            </w:tcBorders>
            <w:vAlign w:val="center"/>
          </w:tcPr>
          <w:p w:rsidR="00174F75" w:rsidRPr="00624311" w:rsidRDefault="009E1569" w:rsidP="00624311">
            <w:pPr>
              <w:jc w:val="center"/>
              <w:rPr>
                <w:sz w:val="28"/>
              </w:rPr>
            </w:pPr>
            <w:r w:rsidRPr="00624311">
              <w:rPr>
                <w:sz w:val="28"/>
              </w:rPr>
              <w:t>Topic#</w:t>
            </w:r>
          </w:p>
        </w:tc>
        <w:tc>
          <w:tcPr>
            <w:tcW w:w="3233" w:type="pct"/>
            <w:tcBorders>
              <w:left w:val="single" w:sz="4" w:space="0" w:color="auto"/>
              <w:bottom w:val="double" w:sz="4" w:space="0" w:color="auto"/>
              <w:right w:val="single" w:sz="4" w:space="0" w:color="auto"/>
            </w:tcBorders>
            <w:vAlign w:val="center"/>
          </w:tcPr>
          <w:p w:rsidR="00174F75" w:rsidRPr="00624311" w:rsidRDefault="00174F75" w:rsidP="00624311">
            <w:pPr>
              <w:jc w:val="center"/>
              <w:cnfStyle w:val="100000000000" w:firstRow="1" w:lastRow="0" w:firstColumn="0" w:lastColumn="0" w:oddVBand="0" w:evenVBand="0" w:oddHBand="0" w:evenHBand="0" w:firstRowFirstColumn="0" w:firstRowLastColumn="0" w:lastRowFirstColumn="0" w:lastRowLastColumn="0"/>
              <w:rPr>
                <w:sz w:val="28"/>
              </w:rPr>
            </w:pPr>
            <w:r w:rsidRPr="00624311">
              <w:rPr>
                <w:sz w:val="28"/>
              </w:rPr>
              <w:t>Representative words</w:t>
            </w:r>
          </w:p>
        </w:tc>
        <w:tc>
          <w:tcPr>
            <w:tcW w:w="1129" w:type="pct"/>
            <w:tcBorders>
              <w:left w:val="single" w:sz="4" w:space="0" w:color="auto"/>
              <w:bottom w:val="double" w:sz="4" w:space="0" w:color="auto"/>
            </w:tcBorders>
            <w:vAlign w:val="center"/>
          </w:tcPr>
          <w:p w:rsidR="00174F75" w:rsidRPr="00624311" w:rsidRDefault="00174F75" w:rsidP="00624311">
            <w:pPr>
              <w:jc w:val="center"/>
              <w:cnfStyle w:val="100000000000" w:firstRow="1" w:lastRow="0" w:firstColumn="0" w:lastColumn="0" w:oddVBand="0" w:evenVBand="0" w:oddHBand="0" w:evenHBand="0" w:firstRowFirstColumn="0" w:firstRowLastColumn="0" w:lastRowFirstColumn="0" w:lastRowLastColumn="0"/>
              <w:rPr>
                <w:sz w:val="28"/>
              </w:rPr>
            </w:pPr>
            <w:r w:rsidRPr="00624311">
              <w:rPr>
                <w:sz w:val="28"/>
              </w:rPr>
              <w:t>Manual Aspect</w:t>
            </w:r>
          </w:p>
        </w:tc>
      </w:tr>
      <w:tr w:rsidR="009E1569" w:rsidTr="0062431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38" w:type="pct"/>
            <w:tcBorders>
              <w:top w:val="double" w:sz="4" w:space="0" w:color="auto"/>
              <w:right w:val="single" w:sz="4" w:space="0" w:color="auto"/>
            </w:tcBorders>
            <w:vAlign w:val="center"/>
          </w:tcPr>
          <w:p w:rsidR="009E1569" w:rsidRDefault="009E1569" w:rsidP="00624311">
            <w:pPr>
              <w:jc w:val="center"/>
            </w:pPr>
            <w:r>
              <w:t>Topic 1</w:t>
            </w:r>
          </w:p>
        </w:tc>
        <w:tc>
          <w:tcPr>
            <w:tcW w:w="3233" w:type="pct"/>
            <w:tcBorders>
              <w:top w:val="double" w:sz="4" w:space="0" w:color="auto"/>
              <w:left w:val="single" w:sz="4" w:space="0" w:color="auto"/>
              <w:right w:val="single" w:sz="4" w:space="0" w:color="auto"/>
            </w:tcBorders>
            <w:vAlign w:val="center"/>
          </w:tcPr>
          <w:p w:rsidR="00624311" w:rsidRDefault="009E1569" w:rsidP="00624311">
            <w:pPr>
              <w:jc w:val="center"/>
              <w:cnfStyle w:val="000000100000" w:firstRow="0" w:lastRow="0" w:firstColumn="0" w:lastColumn="0" w:oddVBand="0" w:evenVBand="0" w:oddHBand="1" w:evenHBand="0" w:firstRowFirstColumn="0" w:firstRowLastColumn="0" w:lastRowFirstColumn="0" w:lastRowLastColumn="0"/>
            </w:pPr>
            <w:r>
              <w:t>company, help, thought, please, stuff,</w:t>
            </w:r>
          </w:p>
          <w:p w:rsidR="009E1569" w:rsidRDefault="009E1569" w:rsidP="00624311">
            <w:pPr>
              <w:jc w:val="center"/>
              <w:cnfStyle w:val="000000100000" w:firstRow="0" w:lastRow="0" w:firstColumn="0" w:lastColumn="0" w:oddVBand="0" w:evenVBand="0" w:oddHBand="1" w:evenHBand="0" w:firstRowFirstColumn="0" w:firstRowLastColumn="0" w:lastRowFirstColumn="0" w:lastRowLastColumn="0"/>
            </w:pPr>
            <w:r>
              <w:t xml:space="preserve"> change, huge, issue</w:t>
            </w:r>
          </w:p>
        </w:tc>
        <w:tc>
          <w:tcPr>
            <w:tcW w:w="1129" w:type="pct"/>
            <w:tcBorders>
              <w:top w:val="double" w:sz="4" w:space="0" w:color="auto"/>
              <w:left w:val="single" w:sz="4" w:space="0" w:color="auto"/>
            </w:tcBorders>
            <w:vAlign w:val="center"/>
          </w:tcPr>
          <w:p w:rsidR="009E1569" w:rsidRDefault="009E1569" w:rsidP="00624311">
            <w:pPr>
              <w:jc w:val="center"/>
              <w:cnfStyle w:val="000000100000" w:firstRow="0" w:lastRow="0" w:firstColumn="0" w:lastColumn="0" w:oddVBand="0" w:evenVBand="0" w:oddHBand="1" w:evenHBand="0" w:firstRowFirstColumn="0" w:firstRowLastColumn="0" w:lastRowFirstColumn="0" w:lastRowLastColumn="0"/>
            </w:pPr>
            <w:r>
              <w:t>After-sale</w:t>
            </w:r>
          </w:p>
        </w:tc>
      </w:tr>
      <w:tr w:rsidR="00174F75" w:rsidTr="00624311">
        <w:tc>
          <w:tcPr>
            <w:cnfStyle w:val="001000000000" w:firstRow="0" w:lastRow="0" w:firstColumn="1" w:lastColumn="0" w:oddVBand="0" w:evenVBand="0" w:oddHBand="0" w:evenHBand="0" w:firstRowFirstColumn="0" w:firstRowLastColumn="0" w:lastRowFirstColumn="0" w:lastRowLastColumn="0"/>
            <w:tcW w:w="638" w:type="pct"/>
            <w:tcBorders>
              <w:right w:val="single" w:sz="4" w:space="0" w:color="auto"/>
            </w:tcBorders>
            <w:vAlign w:val="center"/>
          </w:tcPr>
          <w:p w:rsidR="00174F75" w:rsidRDefault="009E1569" w:rsidP="00624311">
            <w:pPr>
              <w:jc w:val="center"/>
            </w:pPr>
            <w:r>
              <w:t>Topic 3</w:t>
            </w:r>
          </w:p>
        </w:tc>
        <w:tc>
          <w:tcPr>
            <w:tcW w:w="3233" w:type="pct"/>
            <w:tcBorders>
              <w:left w:val="single" w:sz="4" w:space="0" w:color="auto"/>
              <w:right w:val="single" w:sz="4" w:space="0" w:color="auto"/>
            </w:tcBorders>
            <w:vAlign w:val="center"/>
          </w:tcPr>
          <w:p w:rsidR="00624311" w:rsidRDefault="009E1569" w:rsidP="00624311">
            <w:pPr>
              <w:jc w:val="center"/>
              <w:cnfStyle w:val="000000000000" w:firstRow="0" w:lastRow="0" w:firstColumn="0" w:lastColumn="0" w:oddVBand="0" w:evenVBand="0" w:oddHBand="0" w:evenHBand="0" w:firstRowFirstColumn="0" w:firstRowLastColumn="0" w:lastRowFirstColumn="0" w:lastRowLastColumn="0"/>
            </w:pPr>
            <w:r>
              <w:t>drink, taste, ad, juicy, diet, want, energy,</w:t>
            </w:r>
          </w:p>
          <w:p w:rsidR="00174F75" w:rsidRDefault="009E1569" w:rsidP="00624311">
            <w:pPr>
              <w:jc w:val="center"/>
              <w:cnfStyle w:val="000000000000" w:firstRow="0" w:lastRow="0" w:firstColumn="0" w:lastColumn="0" w:oddVBand="0" w:evenVBand="0" w:oddHBand="0" w:evenHBand="0" w:firstRowFirstColumn="0" w:firstRowLastColumn="0" w:lastRowFirstColumn="0" w:lastRowLastColumn="0"/>
            </w:pPr>
            <w:r>
              <w:t>vitamin, like</w:t>
            </w:r>
          </w:p>
        </w:tc>
        <w:tc>
          <w:tcPr>
            <w:tcW w:w="1129" w:type="pct"/>
            <w:tcBorders>
              <w:left w:val="single" w:sz="4" w:space="0" w:color="auto"/>
            </w:tcBorders>
            <w:vAlign w:val="center"/>
          </w:tcPr>
          <w:p w:rsidR="00174F75" w:rsidRDefault="00624311" w:rsidP="00624311">
            <w:pPr>
              <w:jc w:val="center"/>
              <w:cnfStyle w:val="000000000000" w:firstRow="0" w:lastRow="0" w:firstColumn="0" w:lastColumn="0" w:oddVBand="0" w:evenVBand="0" w:oddHBand="0" w:evenHBand="0" w:firstRowFirstColumn="0" w:firstRowLastColumn="0" w:lastRowFirstColumn="0" w:lastRowLastColumn="0"/>
            </w:pPr>
            <w:r>
              <w:t>Energy drink</w:t>
            </w:r>
          </w:p>
        </w:tc>
      </w:tr>
      <w:tr w:rsidR="009E1569" w:rsidTr="0062431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38" w:type="pct"/>
            <w:tcBorders>
              <w:right w:val="single" w:sz="4" w:space="0" w:color="auto"/>
            </w:tcBorders>
            <w:vAlign w:val="center"/>
          </w:tcPr>
          <w:p w:rsidR="009E1569" w:rsidRDefault="009E1569" w:rsidP="00624311">
            <w:pPr>
              <w:jc w:val="center"/>
            </w:pPr>
            <w:r>
              <w:t>Topic 8</w:t>
            </w:r>
          </w:p>
        </w:tc>
        <w:tc>
          <w:tcPr>
            <w:tcW w:w="3233" w:type="pct"/>
            <w:tcBorders>
              <w:left w:val="single" w:sz="4" w:space="0" w:color="auto"/>
              <w:right w:val="single" w:sz="4" w:space="0" w:color="auto"/>
            </w:tcBorders>
            <w:vAlign w:val="center"/>
          </w:tcPr>
          <w:p w:rsidR="00624311" w:rsidRDefault="009E1569" w:rsidP="00624311">
            <w:pPr>
              <w:jc w:val="center"/>
              <w:cnfStyle w:val="000000100000" w:firstRow="0" w:lastRow="0" w:firstColumn="0" w:lastColumn="0" w:oddVBand="0" w:evenVBand="0" w:oddHBand="1" w:evenHBand="0" w:firstRowFirstColumn="0" w:firstRowLastColumn="0" w:lastRowFirstColumn="0" w:lastRowLastColumn="0"/>
            </w:pPr>
            <w:r>
              <w:t xml:space="preserve">price, review, bag, great, brand, quality, </w:t>
            </w:r>
          </w:p>
          <w:p w:rsidR="009E1569" w:rsidRDefault="009E1569" w:rsidP="00624311">
            <w:pPr>
              <w:jc w:val="center"/>
              <w:cnfStyle w:val="000000100000" w:firstRow="0" w:lastRow="0" w:firstColumn="0" w:lastColumn="0" w:oddVBand="0" w:evenVBand="0" w:oddHBand="1" w:evenHBand="0" w:firstRowFirstColumn="0" w:firstRowLastColumn="0" w:lastRowFirstColumn="0" w:lastRowLastColumn="0"/>
            </w:pPr>
            <w:r>
              <w:t>new, know, deal</w:t>
            </w:r>
          </w:p>
        </w:tc>
        <w:tc>
          <w:tcPr>
            <w:tcW w:w="1129" w:type="pct"/>
            <w:tcBorders>
              <w:left w:val="single" w:sz="4" w:space="0" w:color="auto"/>
            </w:tcBorders>
            <w:vAlign w:val="center"/>
          </w:tcPr>
          <w:p w:rsidR="009E1569" w:rsidRDefault="00624311" w:rsidP="00624311">
            <w:pPr>
              <w:jc w:val="center"/>
              <w:cnfStyle w:val="000000100000" w:firstRow="0" w:lastRow="0" w:firstColumn="0" w:lastColumn="0" w:oddVBand="0" w:evenVBand="0" w:oddHBand="1" w:evenHBand="0" w:firstRowFirstColumn="0" w:firstRowLastColumn="0" w:lastRowFirstColumn="0" w:lastRowLastColumn="0"/>
            </w:pPr>
            <w:r>
              <w:t>Price &amp; quality</w:t>
            </w:r>
          </w:p>
        </w:tc>
      </w:tr>
      <w:tr w:rsidR="00174F75" w:rsidTr="00624311">
        <w:tc>
          <w:tcPr>
            <w:cnfStyle w:val="001000000000" w:firstRow="0" w:lastRow="0" w:firstColumn="1" w:lastColumn="0" w:oddVBand="0" w:evenVBand="0" w:oddHBand="0" w:evenHBand="0" w:firstRowFirstColumn="0" w:firstRowLastColumn="0" w:lastRowFirstColumn="0" w:lastRowLastColumn="0"/>
            <w:tcW w:w="638" w:type="pct"/>
            <w:tcBorders>
              <w:right w:val="single" w:sz="4" w:space="0" w:color="auto"/>
            </w:tcBorders>
            <w:vAlign w:val="center"/>
          </w:tcPr>
          <w:p w:rsidR="00174F75" w:rsidRDefault="002E51C0" w:rsidP="00624311">
            <w:pPr>
              <w:jc w:val="center"/>
            </w:pPr>
            <w:r>
              <w:t>Topic 11</w:t>
            </w:r>
          </w:p>
        </w:tc>
        <w:tc>
          <w:tcPr>
            <w:tcW w:w="3233" w:type="pct"/>
            <w:tcBorders>
              <w:left w:val="single" w:sz="4" w:space="0" w:color="auto"/>
              <w:right w:val="single" w:sz="4" w:space="0" w:color="auto"/>
            </w:tcBorders>
            <w:vAlign w:val="center"/>
          </w:tcPr>
          <w:p w:rsidR="00624311" w:rsidRDefault="002E51C0" w:rsidP="00624311">
            <w:pPr>
              <w:jc w:val="center"/>
              <w:cnfStyle w:val="000000000000" w:firstRow="0" w:lastRow="0" w:firstColumn="0" w:lastColumn="0" w:oddVBand="0" w:evenVBand="0" w:oddHBand="0" w:evenHBand="0" w:firstRowFirstColumn="0" w:firstRowLastColumn="0" w:lastRowFirstColumn="0" w:lastRowLastColumn="0"/>
            </w:pPr>
            <w:r>
              <w:t>sweet</w:t>
            </w:r>
            <w:r w:rsidR="009E1569">
              <w:t xml:space="preserve">, </w:t>
            </w:r>
            <w:r>
              <w:t>sugar</w:t>
            </w:r>
            <w:r w:rsidR="009E1569">
              <w:t xml:space="preserve">, </w:t>
            </w:r>
            <w:r>
              <w:t>high</w:t>
            </w:r>
            <w:r w:rsidR="009E1569">
              <w:t xml:space="preserve">, calories, </w:t>
            </w:r>
            <w:r>
              <w:t>fat</w:t>
            </w:r>
            <w:r w:rsidR="009E1569">
              <w:t xml:space="preserve">, serve, </w:t>
            </w:r>
          </w:p>
          <w:p w:rsidR="00174F75" w:rsidRDefault="002E51C0" w:rsidP="00624311">
            <w:pPr>
              <w:jc w:val="center"/>
              <w:cnfStyle w:val="000000000000" w:firstRow="0" w:lastRow="0" w:firstColumn="0" w:lastColumn="0" w:oddVBand="0" w:evenVBand="0" w:oddHBand="0" w:evenHBand="0" w:firstRowFirstColumn="0" w:firstRowLastColumn="0" w:lastRowFirstColumn="0" w:lastRowLastColumn="0"/>
            </w:pPr>
            <w:r>
              <w:t>low</w:t>
            </w:r>
            <w:r w:rsidR="009E1569">
              <w:t xml:space="preserve">, </w:t>
            </w:r>
            <w:r>
              <w:t>protein</w:t>
            </w:r>
            <w:r w:rsidR="009E1569">
              <w:t>, healthy</w:t>
            </w:r>
          </w:p>
        </w:tc>
        <w:tc>
          <w:tcPr>
            <w:tcW w:w="1129" w:type="pct"/>
            <w:tcBorders>
              <w:left w:val="single" w:sz="4" w:space="0" w:color="auto"/>
            </w:tcBorders>
            <w:vAlign w:val="center"/>
          </w:tcPr>
          <w:p w:rsidR="00174F75" w:rsidRDefault="00624311" w:rsidP="00624311">
            <w:pPr>
              <w:jc w:val="center"/>
              <w:cnfStyle w:val="000000000000" w:firstRow="0" w:lastRow="0" w:firstColumn="0" w:lastColumn="0" w:oddVBand="0" w:evenVBand="0" w:oddHBand="0" w:evenHBand="0" w:firstRowFirstColumn="0" w:firstRowLastColumn="0" w:lastRowFirstColumn="0" w:lastRowLastColumn="0"/>
            </w:pPr>
            <w:r>
              <w:t>Sugar, calorie &amp; fat</w:t>
            </w:r>
          </w:p>
        </w:tc>
      </w:tr>
      <w:tr w:rsidR="009E1569" w:rsidTr="0062431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38" w:type="pct"/>
            <w:tcBorders>
              <w:right w:val="single" w:sz="4" w:space="0" w:color="auto"/>
            </w:tcBorders>
            <w:vAlign w:val="center"/>
          </w:tcPr>
          <w:p w:rsidR="009E1569" w:rsidRDefault="009E1569" w:rsidP="00624311">
            <w:pPr>
              <w:jc w:val="center"/>
            </w:pPr>
            <w:r>
              <w:t>Topic 18</w:t>
            </w:r>
          </w:p>
        </w:tc>
        <w:tc>
          <w:tcPr>
            <w:tcW w:w="3233" w:type="pct"/>
            <w:tcBorders>
              <w:left w:val="single" w:sz="4" w:space="0" w:color="auto"/>
              <w:right w:val="single" w:sz="4" w:space="0" w:color="auto"/>
            </w:tcBorders>
            <w:vAlign w:val="center"/>
          </w:tcPr>
          <w:p w:rsidR="00624311" w:rsidRDefault="009E1569" w:rsidP="00624311">
            <w:pPr>
              <w:jc w:val="center"/>
              <w:cnfStyle w:val="000000100000" w:firstRow="0" w:lastRow="0" w:firstColumn="0" w:lastColumn="0" w:oddVBand="0" w:evenVBand="0" w:oddHBand="1" w:evenHBand="0" w:firstRowFirstColumn="0" w:firstRowLastColumn="0" w:lastRowFirstColumn="0" w:lastRowLastColumn="0"/>
            </w:pPr>
            <w:r>
              <w:t xml:space="preserve">order, product, amazon, purchase, ship, item, </w:t>
            </w:r>
          </w:p>
          <w:p w:rsidR="009E1569" w:rsidRDefault="009E1569" w:rsidP="00624311">
            <w:pPr>
              <w:jc w:val="center"/>
              <w:cnfStyle w:val="000000100000" w:firstRow="0" w:lastRow="0" w:firstColumn="0" w:lastColumn="0" w:oddVBand="0" w:evenVBand="0" w:oddHBand="1" w:evenHBand="0" w:firstRowFirstColumn="0" w:firstRowLastColumn="0" w:lastRowFirstColumn="0" w:lastRowLastColumn="0"/>
            </w:pPr>
            <w:r>
              <w:lastRenderedPageBreak/>
              <w:t>receive, arrive, seller</w:t>
            </w:r>
          </w:p>
        </w:tc>
        <w:tc>
          <w:tcPr>
            <w:tcW w:w="1129" w:type="pct"/>
            <w:tcBorders>
              <w:left w:val="single" w:sz="4" w:space="0" w:color="auto"/>
            </w:tcBorders>
            <w:vAlign w:val="center"/>
          </w:tcPr>
          <w:p w:rsidR="009E1569" w:rsidRDefault="00624311" w:rsidP="00624311">
            <w:pPr>
              <w:jc w:val="center"/>
              <w:cnfStyle w:val="000000100000" w:firstRow="0" w:lastRow="0" w:firstColumn="0" w:lastColumn="0" w:oddVBand="0" w:evenVBand="0" w:oddHBand="1" w:evenHBand="0" w:firstRowFirstColumn="0" w:firstRowLastColumn="0" w:lastRowFirstColumn="0" w:lastRowLastColumn="0"/>
            </w:pPr>
            <w:r>
              <w:lastRenderedPageBreak/>
              <w:t>Delivery</w:t>
            </w:r>
          </w:p>
        </w:tc>
      </w:tr>
      <w:tr w:rsidR="00174F75" w:rsidTr="00624311">
        <w:tc>
          <w:tcPr>
            <w:cnfStyle w:val="001000000000" w:firstRow="0" w:lastRow="0" w:firstColumn="1" w:lastColumn="0" w:oddVBand="0" w:evenVBand="0" w:oddHBand="0" w:evenHBand="0" w:firstRowFirstColumn="0" w:firstRowLastColumn="0" w:lastRowFirstColumn="0" w:lastRowLastColumn="0"/>
            <w:tcW w:w="638" w:type="pct"/>
            <w:tcBorders>
              <w:right w:val="single" w:sz="4" w:space="0" w:color="auto"/>
            </w:tcBorders>
            <w:vAlign w:val="center"/>
          </w:tcPr>
          <w:p w:rsidR="00174F75" w:rsidRDefault="002E51C0" w:rsidP="00624311">
            <w:pPr>
              <w:jc w:val="center"/>
            </w:pPr>
            <w:r>
              <w:t>Topic 27</w:t>
            </w:r>
          </w:p>
        </w:tc>
        <w:tc>
          <w:tcPr>
            <w:tcW w:w="3233" w:type="pct"/>
            <w:tcBorders>
              <w:left w:val="single" w:sz="4" w:space="0" w:color="auto"/>
              <w:right w:val="single" w:sz="4" w:space="0" w:color="auto"/>
            </w:tcBorders>
            <w:vAlign w:val="center"/>
          </w:tcPr>
          <w:p w:rsidR="00624311" w:rsidRDefault="009E1569" w:rsidP="00624311">
            <w:pPr>
              <w:jc w:val="center"/>
              <w:cnfStyle w:val="000000000000" w:firstRow="0" w:lastRow="0" w:firstColumn="0" w:lastColumn="0" w:oddVBand="0" w:evenVBand="0" w:oddHBand="0" w:evenHBand="0" w:firstRowFirstColumn="0" w:firstRowLastColumn="0" w:lastRowFirstColumn="0" w:lastRowLastColumn="0"/>
            </w:pPr>
            <w:r>
              <w:t xml:space="preserve">coffee, </w:t>
            </w:r>
            <w:r w:rsidR="002E51C0">
              <w:t>cup</w:t>
            </w:r>
            <w:r>
              <w:t xml:space="preserve">, </w:t>
            </w:r>
            <w:r w:rsidR="002E51C0">
              <w:t>pod</w:t>
            </w:r>
            <w:r>
              <w:t xml:space="preserve">, </w:t>
            </w:r>
            <w:r w:rsidR="002E51C0">
              <w:t>brew</w:t>
            </w:r>
            <w:r>
              <w:t xml:space="preserve">, </w:t>
            </w:r>
            <w:r w:rsidR="002E51C0">
              <w:t>roast</w:t>
            </w:r>
            <w:r>
              <w:t xml:space="preserve">, </w:t>
            </w:r>
            <w:r w:rsidR="002E51C0">
              <w:t>bold</w:t>
            </w:r>
            <w:r>
              <w:t xml:space="preserve">, </w:t>
            </w:r>
            <w:r w:rsidR="002E51C0">
              <w:t>strong</w:t>
            </w:r>
            <w:r>
              <w:t xml:space="preserve">, </w:t>
            </w:r>
          </w:p>
          <w:p w:rsidR="00174F75" w:rsidRDefault="009E1569" w:rsidP="00624311">
            <w:pPr>
              <w:jc w:val="center"/>
              <w:cnfStyle w:val="000000000000" w:firstRow="0" w:lastRow="0" w:firstColumn="0" w:lastColumn="0" w:oddVBand="0" w:evenVBand="0" w:oddHBand="0" w:evenHBand="0" w:firstRowFirstColumn="0" w:firstRowLastColumn="0" w:lastRowFirstColumn="0" w:lastRowLastColumn="0"/>
            </w:pPr>
            <w:r>
              <w:t>machine, Keurig</w:t>
            </w:r>
          </w:p>
        </w:tc>
        <w:tc>
          <w:tcPr>
            <w:tcW w:w="1129" w:type="pct"/>
            <w:tcBorders>
              <w:left w:val="single" w:sz="4" w:space="0" w:color="auto"/>
            </w:tcBorders>
            <w:vAlign w:val="center"/>
          </w:tcPr>
          <w:p w:rsidR="00174F75" w:rsidRDefault="00624311" w:rsidP="00624311">
            <w:pPr>
              <w:jc w:val="center"/>
              <w:cnfStyle w:val="000000000000" w:firstRow="0" w:lastRow="0" w:firstColumn="0" w:lastColumn="0" w:oddVBand="0" w:evenVBand="0" w:oddHBand="0" w:evenHBand="0" w:firstRowFirstColumn="0" w:firstRowLastColumn="0" w:lastRowFirstColumn="0" w:lastRowLastColumn="0"/>
            </w:pPr>
            <w:r>
              <w:t>Coffee</w:t>
            </w:r>
          </w:p>
        </w:tc>
      </w:tr>
    </w:tbl>
    <w:p w:rsidR="00174F75" w:rsidRDefault="001426E8" w:rsidP="00BF1F36">
      <w:r w:rsidRPr="00020A57">
        <w:rPr>
          <w:highlight w:val="yellow"/>
        </w:rPr>
        <w:t>Table [1]:</w:t>
      </w:r>
      <w:r>
        <w:t xml:space="preserve"> Part of the topics, representative words and manual notation.</w:t>
      </w:r>
    </w:p>
    <w:p w:rsidR="001426E8" w:rsidRDefault="001426E8" w:rsidP="00BF1F36"/>
    <w:p w:rsidR="00BA1D81" w:rsidRPr="00112B3B" w:rsidRDefault="00BA1D81" w:rsidP="00BF1F36">
      <w:pPr>
        <w:rPr>
          <w:highlight w:val="yellow"/>
        </w:rPr>
      </w:pPr>
      <w:r w:rsidRPr="00112B3B">
        <w:rPr>
          <w:rFonts w:hint="eastAsia"/>
          <w:highlight w:val="yellow"/>
        </w:rPr>
        <w:t>下面这部分可以放在</w:t>
      </w:r>
      <w:r w:rsidRPr="00112B3B">
        <w:rPr>
          <w:highlight w:val="yellow"/>
        </w:rPr>
        <w:t>appendix</w:t>
      </w:r>
      <w:r w:rsidRPr="00112B3B">
        <w:rPr>
          <w:rFonts w:hint="eastAsia"/>
          <w:highlight w:val="yellow"/>
        </w:rPr>
        <w:t>里面</w:t>
      </w:r>
    </w:p>
    <w:p w:rsidR="00BA1D81" w:rsidRDefault="00BA1D81" w:rsidP="00BF1F36">
      <w:r w:rsidRPr="00112B3B">
        <w:rPr>
          <w:highlight w:val="yellow"/>
        </w:rPr>
        <w:t>========</w:t>
      </w:r>
      <w:r w:rsidR="00174F75" w:rsidRPr="00112B3B">
        <w:rPr>
          <w:highlight w:val="yellow"/>
        </w:rPr>
        <w:t>================</w:t>
      </w:r>
      <w:r w:rsidRPr="00112B3B">
        <w:rPr>
          <w:highlight w:val="yellow"/>
        </w:rPr>
        <w:t>=== topic number = 30 ================</w:t>
      </w:r>
      <w:r w:rsidR="00174F75" w:rsidRPr="00112B3B">
        <w:rPr>
          <w:highlight w:val="yellow"/>
        </w:rPr>
        <w:t>=============</w:t>
      </w:r>
    </w:p>
    <w:p w:rsidR="000C2209" w:rsidRDefault="000C2209" w:rsidP="000C2209">
      <w:r>
        <w:t>Topic</w:t>
      </w:r>
      <w:r w:rsidR="00BA1D81">
        <w:t xml:space="preserve"> </w:t>
      </w:r>
      <w:r>
        <w:t>0:</w:t>
      </w:r>
      <w:r w:rsidR="00BA1D81">
        <w:tab/>
      </w:r>
      <w:r w:rsidR="00BA1D81">
        <w:tab/>
      </w:r>
      <w:r>
        <w:t>tea</w:t>
      </w:r>
      <w:r w:rsidR="00BA1D81">
        <w:t xml:space="preserve"> | </w:t>
      </w:r>
      <w:r>
        <w:t>green</w:t>
      </w:r>
      <w:r w:rsidR="00BA1D81">
        <w:t xml:space="preserve"> | </w:t>
      </w:r>
      <w:r>
        <w:t>flavor</w:t>
      </w:r>
      <w:r w:rsidR="00BA1D81">
        <w:t xml:space="preserve"> | </w:t>
      </w:r>
      <w:r>
        <w:t>spice</w:t>
      </w:r>
      <w:r w:rsidR="00BA1D81">
        <w:t xml:space="preserve"> | </w:t>
      </w:r>
      <w:r>
        <w:t>bag</w:t>
      </w:r>
      <w:r w:rsidR="00BA1D81">
        <w:t xml:space="preserve"> | </w:t>
      </w:r>
      <w:r>
        <w:t>make</w:t>
      </w:r>
      <w:r w:rsidR="00BA1D81">
        <w:t xml:space="preserve"> | </w:t>
      </w:r>
      <w:r>
        <w:t>chai</w:t>
      </w:r>
      <w:r w:rsidR="00BA1D81">
        <w:t xml:space="preserve"> | </w:t>
      </w:r>
      <w:proofErr w:type="spellStart"/>
      <w:r>
        <w:t>leav</w:t>
      </w:r>
      <w:proofErr w:type="spellEnd"/>
      <w:r w:rsidR="00BA1D81">
        <w:t xml:space="preserve"> | </w:t>
      </w:r>
      <w:proofErr w:type="spellStart"/>
      <w:r>
        <w:t>tast</w:t>
      </w:r>
      <w:proofErr w:type="spellEnd"/>
    </w:p>
    <w:p w:rsidR="000C2209" w:rsidRDefault="000C2209" w:rsidP="000C2209">
      <w:r>
        <w:t>Topic</w:t>
      </w:r>
      <w:r w:rsidR="00BA1D81">
        <w:t xml:space="preserve"> </w:t>
      </w:r>
      <w:r>
        <w:t>1</w:t>
      </w:r>
      <w:r w:rsidR="00BA1D81">
        <w:t>:</w:t>
      </w:r>
      <w:r w:rsidR="00BA1D81">
        <w:tab/>
      </w:r>
      <w:r w:rsidR="00BA1D81">
        <w:tab/>
      </w:r>
      <w:proofErr w:type="spellStart"/>
      <w:r>
        <w:t>compani</w:t>
      </w:r>
      <w:proofErr w:type="spellEnd"/>
      <w:r w:rsidR="00BA1D81">
        <w:t xml:space="preserve"> | </w:t>
      </w:r>
      <w:r>
        <w:t>help</w:t>
      </w:r>
      <w:r w:rsidR="00BA1D81">
        <w:t xml:space="preserve"> | </w:t>
      </w:r>
      <w:r>
        <w:t>thought</w:t>
      </w:r>
      <w:r w:rsidR="00BA1D81">
        <w:t xml:space="preserve"> | </w:t>
      </w:r>
      <w:r>
        <w:t>pleas</w:t>
      </w:r>
      <w:r w:rsidR="00BA1D81">
        <w:t xml:space="preserve"> | </w:t>
      </w:r>
      <w:r>
        <w:t>stuff</w:t>
      </w:r>
      <w:r w:rsidR="00BA1D81">
        <w:t xml:space="preserve"> | </w:t>
      </w:r>
      <w:proofErr w:type="spellStart"/>
      <w:r>
        <w:t>chang</w:t>
      </w:r>
      <w:proofErr w:type="spellEnd"/>
      <w:r w:rsidR="00BA1D81">
        <w:t xml:space="preserve"> | </w:t>
      </w:r>
      <w:r>
        <w:t>huge</w:t>
      </w:r>
      <w:r w:rsidR="00BA1D81">
        <w:t xml:space="preserve"> | </w:t>
      </w:r>
      <w:proofErr w:type="spellStart"/>
      <w:r>
        <w:t>issu</w:t>
      </w:r>
      <w:proofErr w:type="spellEnd"/>
    </w:p>
    <w:p w:rsidR="000C2209" w:rsidRDefault="000C2209" w:rsidP="000C2209">
      <w:r>
        <w:t>Topic</w:t>
      </w:r>
      <w:r w:rsidR="00BA1D81">
        <w:t xml:space="preserve"> </w:t>
      </w:r>
      <w:r>
        <w:t>2</w:t>
      </w:r>
      <w:r w:rsidR="00BA1D81">
        <w:t>:</w:t>
      </w:r>
      <w:r w:rsidR="00BA1D81">
        <w:tab/>
      </w:r>
      <w:r w:rsidR="00BA1D81">
        <w:tab/>
      </w:r>
      <w:r>
        <w:t>food</w:t>
      </w:r>
      <w:r w:rsidR="00BA1D81">
        <w:t xml:space="preserve"> | </w:t>
      </w:r>
      <w:r>
        <w:t>cat</w:t>
      </w:r>
      <w:r w:rsidR="00BA1D81">
        <w:t xml:space="preserve"> | </w:t>
      </w:r>
      <w:r>
        <w:t>eat</w:t>
      </w:r>
      <w:r w:rsidR="00BA1D81">
        <w:t xml:space="preserve"> | </w:t>
      </w:r>
      <w:r>
        <w:t>organ</w:t>
      </w:r>
      <w:r w:rsidR="00BA1D81">
        <w:t xml:space="preserve"> | </w:t>
      </w:r>
      <w:r>
        <w:t>year</w:t>
      </w:r>
      <w:r w:rsidR="00BA1D81">
        <w:t xml:space="preserve"> | </w:t>
      </w:r>
      <w:proofErr w:type="spellStart"/>
      <w:r>
        <w:t>babi</w:t>
      </w:r>
      <w:proofErr w:type="spellEnd"/>
      <w:r w:rsidR="00BA1D81">
        <w:t xml:space="preserve"> | </w:t>
      </w:r>
      <w:r>
        <w:t>month</w:t>
      </w:r>
      <w:r w:rsidR="00BA1D81">
        <w:t xml:space="preserve"> | </w:t>
      </w:r>
      <w:r>
        <w:t>old</w:t>
      </w:r>
      <w:r w:rsidR="00BA1D81">
        <w:t xml:space="preserve"> | </w:t>
      </w:r>
      <w:r>
        <w:t>start</w:t>
      </w:r>
    </w:p>
    <w:p w:rsidR="000C2209" w:rsidRDefault="000C2209" w:rsidP="000C2209">
      <w:r>
        <w:t>Topic</w:t>
      </w:r>
      <w:r w:rsidR="00BA1D81">
        <w:t xml:space="preserve"> </w:t>
      </w:r>
      <w:r>
        <w:t>3</w:t>
      </w:r>
      <w:r w:rsidR="00BA1D81">
        <w:t>:</w:t>
      </w:r>
      <w:r w:rsidR="00BA1D81">
        <w:tab/>
      </w:r>
      <w:r w:rsidR="00BA1D81">
        <w:tab/>
      </w:r>
      <w:r>
        <w:t>drink</w:t>
      </w:r>
      <w:r w:rsidR="00BA1D81">
        <w:t xml:space="preserve"> | </w:t>
      </w:r>
      <w:proofErr w:type="spellStart"/>
      <w:r>
        <w:t>tast</w:t>
      </w:r>
      <w:proofErr w:type="spellEnd"/>
      <w:r w:rsidR="00BA1D81">
        <w:t xml:space="preserve"> | </w:t>
      </w:r>
      <w:r>
        <w:t>ad</w:t>
      </w:r>
      <w:r w:rsidR="00BA1D81">
        <w:t xml:space="preserve"> | </w:t>
      </w:r>
      <w:proofErr w:type="spellStart"/>
      <w:r>
        <w:t>juic</w:t>
      </w:r>
      <w:proofErr w:type="spellEnd"/>
      <w:r w:rsidR="00BA1D81">
        <w:t xml:space="preserve"> | </w:t>
      </w:r>
      <w:r>
        <w:t>diet</w:t>
      </w:r>
      <w:r w:rsidR="00BA1D81">
        <w:t xml:space="preserve"> | </w:t>
      </w:r>
      <w:r>
        <w:t>want</w:t>
      </w:r>
      <w:r w:rsidR="00BA1D81">
        <w:t xml:space="preserve"> | </w:t>
      </w:r>
      <w:proofErr w:type="spellStart"/>
      <w:r>
        <w:t>energi</w:t>
      </w:r>
      <w:proofErr w:type="spellEnd"/>
      <w:r w:rsidR="00BA1D81">
        <w:t xml:space="preserve"> | </w:t>
      </w:r>
      <w:r>
        <w:t>vitamin</w:t>
      </w:r>
      <w:r w:rsidR="00BA1D81">
        <w:t xml:space="preserve"> | </w:t>
      </w:r>
      <w:r>
        <w:t>like</w:t>
      </w:r>
    </w:p>
    <w:p w:rsidR="000C2209" w:rsidRDefault="000C2209" w:rsidP="000C2209">
      <w:r>
        <w:t>Topic</w:t>
      </w:r>
      <w:r w:rsidR="00BA1D81">
        <w:t xml:space="preserve"> </w:t>
      </w:r>
      <w:r>
        <w:t>4</w:t>
      </w:r>
      <w:r w:rsidR="00BA1D81">
        <w:t>:</w:t>
      </w:r>
      <w:r w:rsidR="00BA1D81">
        <w:tab/>
      </w:r>
      <w:r w:rsidR="00BA1D81">
        <w:tab/>
      </w:r>
      <w:r>
        <w:t>dog</w:t>
      </w:r>
      <w:r w:rsidR="00BA1D81">
        <w:t xml:space="preserve"> | </w:t>
      </w:r>
      <w:r>
        <w:t>treat</w:t>
      </w:r>
      <w:r w:rsidR="00BA1D81">
        <w:t xml:space="preserve"> | </w:t>
      </w:r>
      <w:r>
        <w:t>love</w:t>
      </w:r>
      <w:r w:rsidR="00BA1D81">
        <w:t xml:space="preserve"> | </w:t>
      </w:r>
      <w:r>
        <w:t>recommend</w:t>
      </w:r>
      <w:r w:rsidR="00BA1D81">
        <w:t xml:space="preserve"> | </w:t>
      </w:r>
      <w:r>
        <w:t>chicken</w:t>
      </w:r>
      <w:r w:rsidR="00BA1D81">
        <w:t xml:space="preserve"> | </w:t>
      </w:r>
      <w:proofErr w:type="spellStart"/>
      <w:r>
        <w:t>anyth</w:t>
      </w:r>
      <w:proofErr w:type="spellEnd"/>
      <w:r w:rsidR="00BA1D81">
        <w:t xml:space="preserve"> | </w:t>
      </w:r>
      <w:r>
        <w:t>feed</w:t>
      </w:r>
      <w:r w:rsidR="00BA1D81">
        <w:t xml:space="preserve"> | </w:t>
      </w:r>
      <w:proofErr w:type="spellStart"/>
      <w:r>
        <w:t>dri</w:t>
      </w:r>
      <w:proofErr w:type="spellEnd"/>
      <w:r w:rsidR="00BA1D81">
        <w:t xml:space="preserve"> | </w:t>
      </w:r>
      <w:r>
        <w:t>quick</w:t>
      </w:r>
    </w:p>
    <w:p w:rsidR="000C2209" w:rsidRDefault="000C2209" w:rsidP="000C2209">
      <w:r>
        <w:t>Topic</w:t>
      </w:r>
      <w:r w:rsidR="00BA1D81">
        <w:t xml:space="preserve"> </w:t>
      </w:r>
      <w:r>
        <w:t>5</w:t>
      </w:r>
      <w:r w:rsidR="00BA1D81">
        <w:t>:</w:t>
      </w:r>
      <w:r w:rsidR="00BA1D81">
        <w:tab/>
      </w:r>
      <w:r w:rsidR="00BA1D81">
        <w:tab/>
      </w:r>
      <w:r>
        <w:t>tri</w:t>
      </w:r>
      <w:r w:rsidR="00BA1D81">
        <w:t xml:space="preserve"> | </w:t>
      </w:r>
      <w:r>
        <w:t>great</w:t>
      </w:r>
      <w:r w:rsidR="00BA1D81">
        <w:t xml:space="preserve"> | </w:t>
      </w:r>
      <w:proofErr w:type="spellStart"/>
      <w:r>
        <w:t>realli</w:t>
      </w:r>
      <w:proofErr w:type="spellEnd"/>
      <w:r w:rsidR="00BA1D81">
        <w:t xml:space="preserve"> | </w:t>
      </w:r>
      <w:r>
        <w:t>bit</w:t>
      </w:r>
      <w:r w:rsidR="00BA1D81">
        <w:t xml:space="preserve"> | </w:t>
      </w:r>
      <w:r>
        <w:t>best</w:t>
      </w:r>
      <w:r w:rsidR="00BA1D81">
        <w:t xml:space="preserve"> | </w:t>
      </w:r>
      <w:proofErr w:type="spellStart"/>
      <w:r>
        <w:t>favorit</w:t>
      </w:r>
      <w:proofErr w:type="spellEnd"/>
      <w:r w:rsidR="00BA1D81">
        <w:t xml:space="preserve"> | </w:t>
      </w:r>
      <w:r>
        <w:t>way</w:t>
      </w:r>
      <w:r w:rsidR="00BA1D81">
        <w:t xml:space="preserve"> | </w:t>
      </w:r>
      <w:proofErr w:type="spellStart"/>
      <w:r>
        <w:t>happi</w:t>
      </w:r>
      <w:proofErr w:type="spellEnd"/>
      <w:r w:rsidR="00BA1D81">
        <w:t xml:space="preserve"> | </w:t>
      </w:r>
      <w:r>
        <w:t>nice</w:t>
      </w:r>
    </w:p>
    <w:p w:rsidR="000C2209" w:rsidRDefault="000C2209" w:rsidP="000C2209">
      <w:r>
        <w:t>Topic</w:t>
      </w:r>
      <w:r w:rsidR="00BA1D81">
        <w:t xml:space="preserve"> </w:t>
      </w:r>
      <w:r>
        <w:t>6</w:t>
      </w:r>
      <w:r w:rsidR="00BA1D81">
        <w:t>:</w:t>
      </w:r>
      <w:r w:rsidR="00BA1D81">
        <w:tab/>
      </w:r>
      <w:r w:rsidR="00BA1D81">
        <w:tab/>
      </w:r>
      <w:r>
        <w:t>product</w:t>
      </w:r>
      <w:r w:rsidR="00BA1D81">
        <w:t xml:space="preserve"> | </w:t>
      </w:r>
      <w:proofErr w:type="spellStart"/>
      <w:r>
        <w:t>ingredi</w:t>
      </w:r>
      <w:proofErr w:type="spellEnd"/>
      <w:r w:rsidR="00BA1D81">
        <w:t xml:space="preserve"> | </w:t>
      </w:r>
      <w:r>
        <w:t>contain</w:t>
      </w:r>
      <w:r w:rsidR="00BA1D81">
        <w:t xml:space="preserve"> | </w:t>
      </w:r>
      <w:r>
        <w:t>list</w:t>
      </w:r>
      <w:r w:rsidR="00BA1D81">
        <w:t xml:space="preserve"> | </w:t>
      </w:r>
      <w:r>
        <w:t>syrup</w:t>
      </w:r>
      <w:r w:rsidR="00BA1D81">
        <w:t xml:space="preserve"> | </w:t>
      </w:r>
      <w:proofErr w:type="spellStart"/>
      <w:r>
        <w:t>natur</w:t>
      </w:r>
      <w:proofErr w:type="spellEnd"/>
      <w:r w:rsidR="00BA1D81">
        <w:t xml:space="preserve"> | </w:t>
      </w:r>
      <w:r>
        <w:t>label</w:t>
      </w:r>
      <w:r w:rsidR="00BA1D81">
        <w:t xml:space="preserve"> | </w:t>
      </w:r>
      <w:r>
        <w:t>corn</w:t>
      </w:r>
      <w:r w:rsidR="00BA1D81">
        <w:t xml:space="preserve"> | </w:t>
      </w:r>
      <w:proofErr w:type="spellStart"/>
      <w:r>
        <w:t>addit</w:t>
      </w:r>
      <w:proofErr w:type="spellEnd"/>
    </w:p>
    <w:p w:rsidR="000C2209" w:rsidRDefault="000C2209" w:rsidP="000C2209">
      <w:r>
        <w:t>Topic</w:t>
      </w:r>
      <w:r w:rsidR="00BA1D81">
        <w:t xml:space="preserve"> </w:t>
      </w:r>
      <w:r>
        <w:t>7</w:t>
      </w:r>
      <w:r w:rsidR="00BA1D81">
        <w:t>:</w:t>
      </w:r>
      <w:r w:rsidR="00BA1D81">
        <w:tab/>
      </w:r>
      <w:r w:rsidR="00BA1D81">
        <w:tab/>
      </w:r>
      <w:r>
        <w:t>good</w:t>
      </w:r>
      <w:r w:rsidR="00BA1D81">
        <w:t xml:space="preserve"> | </w:t>
      </w:r>
      <w:r>
        <w:t>better</w:t>
      </w:r>
      <w:r w:rsidR="00BA1D81">
        <w:t xml:space="preserve"> | </w:t>
      </w:r>
      <w:r>
        <w:t>star</w:t>
      </w:r>
      <w:r w:rsidR="00BA1D81">
        <w:t xml:space="preserve"> | </w:t>
      </w:r>
      <w:proofErr w:type="spellStart"/>
      <w:r>
        <w:t>pretti</w:t>
      </w:r>
      <w:proofErr w:type="spellEnd"/>
      <w:r w:rsidR="00BA1D81">
        <w:t xml:space="preserve"> | </w:t>
      </w:r>
      <w:r>
        <w:t>bit</w:t>
      </w:r>
      <w:r w:rsidR="00BA1D81">
        <w:t xml:space="preserve"> | </w:t>
      </w:r>
      <w:r>
        <w:t>think</w:t>
      </w:r>
      <w:r w:rsidR="00BA1D81">
        <w:t xml:space="preserve"> | </w:t>
      </w:r>
      <w:r>
        <w:t>brand</w:t>
      </w:r>
      <w:r w:rsidR="00BA1D81">
        <w:t xml:space="preserve"> | </w:t>
      </w:r>
      <w:proofErr w:type="spellStart"/>
      <w:r>
        <w:t>someth</w:t>
      </w:r>
      <w:proofErr w:type="spellEnd"/>
      <w:r w:rsidR="00BA1D81">
        <w:t xml:space="preserve"> | </w:t>
      </w:r>
      <w:r>
        <w:t>decent</w:t>
      </w:r>
    </w:p>
    <w:p w:rsidR="000C2209" w:rsidRDefault="000C2209" w:rsidP="000C2209">
      <w:r>
        <w:t>Topic</w:t>
      </w:r>
      <w:r w:rsidR="00BA1D81">
        <w:t xml:space="preserve"> </w:t>
      </w:r>
      <w:r>
        <w:t>8</w:t>
      </w:r>
      <w:r w:rsidR="00BA1D81">
        <w:t>:</w:t>
      </w:r>
      <w:r w:rsidR="00BA1D81">
        <w:tab/>
      </w:r>
      <w:r w:rsidR="00BA1D81">
        <w:tab/>
      </w:r>
      <w:r>
        <w:t>price</w:t>
      </w:r>
      <w:r w:rsidR="00BA1D81">
        <w:t xml:space="preserve"> | </w:t>
      </w:r>
      <w:r>
        <w:t>review</w:t>
      </w:r>
      <w:r w:rsidR="00BA1D81">
        <w:t xml:space="preserve"> | </w:t>
      </w:r>
      <w:r>
        <w:t>bag</w:t>
      </w:r>
      <w:r w:rsidR="00BA1D81">
        <w:t xml:space="preserve"> | </w:t>
      </w:r>
      <w:r>
        <w:t>great</w:t>
      </w:r>
      <w:r w:rsidR="00BA1D81">
        <w:t xml:space="preserve"> | </w:t>
      </w:r>
      <w:r>
        <w:t>brand</w:t>
      </w:r>
      <w:r w:rsidR="00BA1D81">
        <w:t xml:space="preserve"> | </w:t>
      </w:r>
      <w:proofErr w:type="spellStart"/>
      <w:r>
        <w:t>qualiti</w:t>
      </w:r>
      <w:proofErr w:type="spellEnd"/>
      <w:r w:rsidR="00BA1D81">
        <w:t xml:space="preserve"> | </w:t>
      </w:r>
      <w:r>
        <w:t>new</w:t>
      </w:r>
      <w:r w:rsidR="00BA1D81">
        <w:t xml:space="preserve"> | </w:t>
      </w:r>
      <w:r>
        <w:t>know</w:t>
      </w:r>
      <w:r w:rsidR="00BA1D81">
        <w:t xml:space="preserve"> | </w:t>
      </w:r>
      <w:r>
        <w:t>deal</w:t>
      </w:r>
    </w:p>
    <w:p w:rsidR="000C2209" w:rsidRDefault="000C2209" w:rsidP="000C2209">
      <w:r>
        <w:t>Topic</w:t>
      </w:r>
      <w:r w:rsidR="00BA1D81">
        <w:t xml:space="preserve"> </w:t>
      </w:r>
      <w:r>
        <w:t>9</w:t>
      </w:r>
      <w:r w:rsidR="00BA1D81">
        <w:t>:</w:t>
      </w:r>
      <w:r w:rsidR="00BA1D81">
        <w:tab/>
      </w:r>
      <w:r w:rsidR="00BA1D81">
        <w:tab/>
      </w:r>
      <w:r>
        <w:t>box</w:t>
      </w:r>
      <w:r w:rsidR="00BA1D81">
        <w:t xml:space="preserve"> | </w:t>
      </w:r>
      <w:proofErr w:type="spellStart"/>
      <w:r>
        <w:t>packag</w:t>
      </w:r>
      <w:proofErr w:type="spellEnd"/>
      <w:r w:rsidR="00BA1D81">
        <w:t xml:space="preserve"> | </w:t>
      </w:r>
      <w:proofErr w:type="spellStart"/>
      <w:r>
        <w:t>howev</w:t>
      </w:r>
      <w:proofErr w:type="spellEnd"/>
      <w:r w:rsidR="00BA1D81">
        <w:t xml:space="preserve"> | </w:t>
      </w:r>
      <w:r>
        <w:t>open</w:t>
      </w:r>
      <w:r w:rsidR="00BA1D81">
        <w:t xml:space="preserve"> | </w:t>
      </w:r>
      <w:r>
        <w:t>pack</w:t>
      </w:r>
      <w:r w:rsidR="00BA1D81">
        <w:t xml:space="preserve"> | </w:t>
      </w:r>
      <w:proofErr w:type="spellStart"/>
      <w:proofErr w:type="gramStart"/>
      <w:r>
        <w:t>purchas</w:t>
      </w:r>
      <w:proofErr w:type="spellEnd"/>
      <w:proofErr w:type="gramEnd"/>
      <w:r w:rsidR="00BA1D81">
        <w:t xml:space="preserve"> | </w:t>
      </w:r>
      <w:r>
        <w:t>actual</w:t>
      </w:r>
      <w:r w:rsidR="00BA1D81">
        <w:t xml:space="preserve"> | </w:t>
      </w:r>
      <w:r>
        <w:t>sure</w:t>
      </w:r>
      <w:r w:rsidR="00BA1D81">
        <w:t xml:space="preserve"> | </w:t>
      </w:r>
      <w:r>
        <w:t>cost</w:t>
      </w:r>
    </w:p>
    <w:p w:rsidR="000C2209" w:rsidRDefault="000C2209" w:rsidP="000C2209">
      <w:r>
        <w:t>Topic</w:t>
      </w:r>
      <w:r w:rsidR="00BA1D81">
        <w:t xml:space="preserve"> </w:t>
      </w:r>
      <w:r>
        <w:t>10</w:t>
      </w:r>
      <w:r w:rsidR="00BA1D81">
        <w:t>:</w:t>
      </w:r>
      <w:r w:rsidR="00BA1D81">
        <w:tab/>
      </w:r>
      <w:r>
        <w:t>enjoy</w:t>
      </w:r>
      <w:r w:rsidR="00BA1D81">
        <w:t xml:space="preserve"> | </w:t>
      </w:r>
      <w:r>
        <w:t>time</w:t>
      </w:r>
      <w:r w:rsidR="00BA1D81">
        <w:t xml:space="preserve"> | </w:t>
      </w:r>
      <w:r>
        <w:t>differ</w:t>
      </w:r>
      <w:r w:rsidR="00BA1D81">
        <w:t xml:space="preserve"> | </w:t>
      </w:r>
      <w:r>
        <w:t>fresh</w:t>
      </w:r>
      <w:r w:rsidR="00BA1D81">
        <w:t xml:space="preserve"> | </w:t>
      </w:r>
      <w:r>
        <w:t>worth</w:t>
      </w:r>
      <w:r w:rsidR="00BA1D81">
        <w:t xml:space="preserve"> | </w:t>
      </w:r>
      <w:r>
        <w:t>end</w:t>
      </w:r>
      <w:r w:rsidR="00BA1D81">
        <w:t xml:space="preserve"> | </w:t>
      </w:r>
      <w:r>
        <w:t>good</w:t>
      </w:r>
      <w:r w:rsidR="00BA1D81">
        <w:t xml:space="preserve"> | </w:t>
      </w:r>
      <w:r>
        <w:t>lot</w:t>
      </w:r>
      <w:r w:rsidR="00BA1D81">
        <w:t xml:space="preserve"> | </w:t>
      </w:r>
      <w:proofErr w:type="spellStart"/>
      <w:r>
        <w:t>notic</w:t>
      </w:r>
      <w:proofErr w:type="spellEnd"/>
    </w:p>
    <w:p w:rsidR="000C2209" w:rsidRDefault="000C2209" w:rsidP="000C2209">
      <w:r>
        <w:t>Topic</w:t>
      </w:r>
      <w:r w:rsidR="00BA1D81">
        <w:t xml:space="preserve"> </w:t>
      </w:r>
      <w:r>
        <w:t>11</w:t>
      </w:r>
      <w:r w:rsidR="00BA1D81">
        <w:t>:</w:t>
      </w:r>
      <w:r w:rsidR="00BA1D81">
        <w:tab/>
      </w:r>
      <w:r>
        <w:t>sweet</w:t>
      </w:r>
      <w:r w:rsidR="00BA1D81">
        <w:t xml:space="preserve"> | </w:t>
      </w:r>
      <w:r>
        <w:t>sugar</w:t>
      </w:r>
      <w:r w:rsidR="00BA1D81">
        <w:t xml:space="preserve"> | </w:t>
      </w:r>
      <w:r>
        <w:t>high</w:t>
      </w:r>
      <w:r w:rsidR="00BA1D81">
        <w:t xml:space="preserve"> | </w:t>
      </w:r>
      <w:proofErr w:type="spellStart"/>
      <w:r>
        <w:t>calori</w:t>
      </w:r>
      <w:proofErr w:type="spellEnd"/>
      <w:r w:rsidR="00BA1D81">
        <w:t xml:space="preserve"> | </w:t>
      </w:r>
      <w:r>
        <w:t>fat</w:t>
      </w:r>
      <w:r w:rsidR="00BA1D81">
        <w:t xml:space="preserve"> | </w:t>
      </w:r>
      <w:proofErr w:type="spellStart"/>
      <w:r>
        <w:t>serv</w:t>
      </w:r>
      <w:proofErr w:type="spellEnd"/>
      <w:r w:rsidR="00BA1D81">
        <w:t xml:space="preserve"> | </w:t>
      </w:r>
      <w:r>
        <w:t>low</w:t>
      </w:r>
      <w:r w:rsidR="00BA1D81">
        <w:t xml:space="preserve"> | </w:t>
      </w:r>
      <w:r>
        <w:t>protein</w:t>
      </w:r>
      <w:r w:rsidR="00BA1D81">
        <w:t xml:space="preserve"> | </w:t>
      </w:r>
      <w:proofErr w:type="spellStart"/>
      <w:r>
        <w:t>healthi</w:t>
      </w:r>
      <w:proofErr w:type="spellEnd"/>
    </w:p>
    <w:p w:rsidR="000C2209" w:rsidRDefault="000C2209" w:rsidP="000C2209">
      <w:r>
        <w:t>Topic</w:t>
      </w:r>
      <w:r w:rsidR="00BA1D81">
        <w:t xml:space="preserve"> </w:t>
      </w:r>
      <w:r>
        <w:t>12</w:t>
      </w:r>
      <w:r w:rsidR="00BA1D81">
        <w:t>:</w:t>
      </w:r>
      <w:r w:rsidR="00BA1D81">
        <w:tab/>
      </w:r>
      <w:r>
        <w:t>love</w:t>
      </w:r>
      <w:r w:rsidR="00BA1D81">
        <w:t xml:space="preserve"> | </w:t>
      </w:r>
      <w:proofErr w:type="spellStart"/>
      <w:r>
        <w:t>littl</w:t>
      </w:r>
      <w:proofErr w:type="spellEnd"/>
      <w:r w:rsidR="00BA1D81">
        <w:t xml:space="preserve"> | </w:t>
      </w:r>
      <w:r>
        <w:t>peanut</w:t>
      </w:r>
      <w:r w:rsidR="00BA1D81">
        <w:t xml:space="preserve"> | </w:t>
      </w:r>
      <w:r>
        <w:t>butter</w:t>
      </w:r>
      <w:r w:rsidR="00BA1D81">
        <w:t xml:space="preserve"> | </w:t>
      </w:r>
      <w:r>
        <w:t>snack</w:t>
      </w:r>
      <w:r w:rsidR="00BA1D81">
        <w:t xml:space="preserve"> | </w:t>
      </w:r>
      <w:r>
        <w:t>think</w:t>
      </w:r>
      <w:r w:rsidR="00BA1D81">
        <w:t xml:space="preserve"> | </w:t>
      </w:r>
      <w:r>
        <w:t>good</w:t>
      </w:r>
      <w:r w:rsidR="00BA1D81">
        <w:t xml:space="preserve"> | </w:t>
      </w:r>
      <w:r>
        <w:t>eat</w:t>
      </w:r>
      <w:r w:rsidR="00BA1D81">
        <w:t xml:space="preserve"> | </w:t>
      </w:r>
      <w:r>
        <w:t>kind</w:t>
      </w:r>
    </w:p>
    <w:p w:rsidR="000C2209" w:rsidRDefault="000C2209" w:rsidP="000C2209">
      <w:r>
        <w:t>Topic</w:t>
      </w:r>
      <w:r w:rsidR="00BA1D81">
        <w:t xml:space="preserve"> </w:t>
      </w:r>
      <w:r>
        <w:t>13</w:t>
      </w:r>
      <w:r w:rsidR="00BA1D81">
        <w:t>:</w:t>
      </w:r>
      <w:r w:rsidR="00BA1D81">
        <w:tab/>
      </w:r>
      <w:r>
        <w:t>bar</w:t>
      </w:r>
      <w:r w:rsidR="00BA1D81">
        <w:t xml:space="preserve"> | </w:t>
      </w:r>
      <w:r>
        <w:t>size</w:t>
      </w:r>
      <w:r w:rsidR="00BA1D81">
        <w:t xml:space="preserve"> | </w:t>
      </w:r>
      <w:r>
        <w:t>think</w:t>
      </w:r>
      <w:r w:rsidR="00BA1D81">
        <w:t xml:space="preserve"> | </w:t>
      </w:r>
      <w:r>
        <w:t>chew</w:t>
      </w:r>
      <w:r w:rsidR="00BA1D81">
        <w:t xml:space="preserve"> | </w:t>
      </w:r>
      <w:r>
        <w:t>eat</w:t>
      </w:r>
      <w:r w:rsidR="00BA1D81">
        <w:t xml:space="preserve"> | </w:t>
      </w:r>
      <w:r>
        <w:t>small</w:t>
      </w:r>
      <w:r w:rsidR="00BA1D81">
        <w:t xml:space="preserve"> | </w:t>
      </w:r>
      <w:proofErr w:type="spellStart"/>
      <w:r>
        <w:t>piec</w:t>
      </w:r>
      <w:proofErr w:type="spellEnd"/>
      <w:r w:rsidR="00BA1D81">
        <w:t xml:space="preserve"> | </w:t>
      </w:r>
      <w:r>
        <w:t>half</w:t>
      </w:r>
      <w:r w:rsidR="00BA1D81">
        <w:t xml:space="preserve"> | </w:t>
      </w:r>
      <w:proofErr w:type="spellStart"/>
      <w:r>
        <w:t>larg</w:t>
      </w:r>
      <w:proofErr w:type="spellEnd"/>
    </w:p>
    <w:p w:rsidR="000C2209" w:rsidRDefault="000C2209" w:rsidP="000C2209">
      <w:r>
        <w:t>Topic</w:t>
      </w:r>
      <w:r w:rsidR="00BA1D81">
        <w:t xml:space="preserve"> </w:t>
      </w:r>
      <w:r>
        <w:t>14</w:t>
      </w:r>
      <w:r w:rsidR="00BA1D81">
        <w:t>:</w:t>
      </w:r>
      <w:r w:rsidR="00BA1D81">
        <w:tab/>
      </w:r>
      <w:proofErr w:type="spellStart"/>
      <w:r>
        <w:t>chocol</w:t>
      </w:r>
      <w:proofErr w:type="spellEnd"/>
      <w:r w:rsidR="00BA1D81">
        <w:t xml:space="preserve"> | </w:t>
      </w:r>
      <w:r>
        <w:t>smell</w:t>
      </w:r>
      <w:r w:rsidR="00BA1D81">
        <w:t xml:space="preserve"> | </w:t>
      </w:r>
      <w:r>
        <w:t>like</w:t>
      </w:r>
      <w:r w:rsidR="00BA1D81">
        <w:t xml:space="preserve"> | </w:t>
      </w:r>
      <w:proofErr w:type="spellStart"/>
      <w:r>
        <w:t>someth</w:t>
      </w:r>
      <w:proofErr w:type="spellEnd"/>
      <w:r w:rsidR="00BA1D81">
        <w:t xml:space="preserve"> | </w:t>
      </w:r>
      <w:r>
        <w:t>expect</w:t>
      </w:r>
      <w:r w:rsidR="00BA1D81">
        <w:t xml:space="preserve"> | </w:t>
      </w:r>
      <w:r>
        <w:t>nice</w:t>
      </w:r>
      <w:r w:rsidR="00BA1D81">
        <w:t xml:space="preserve"> | </w:t>
      </w:r>
      <w:r>
        <w:t>milk</w:t>
      </w:r>
      <w:r w:rsidR="00BA1D81">
        <w:t xml:space="preserve"> | </w:t>
      </w:r>
      <w:r>
        <w:t>bad</w:t>
      </w:r>
      <w:r w:rsidR="00BA1D81">
        <w:t xml:space="preserve"> | </w:t>
      </w:r>
      <w:r>
        <w:t>cream</w:t>
      </w:r>
    </w:p>
    <w:p w:rsidR="000C2209" w:rsidRDefault="000C2209" w:rsidP="000C2209">
      <w:r>
        <w:t>Topic</w:t>
      </w:r>
      <w:r w:rsidR="00BA1D81">
        <w:t xml:space="preserve"> </w:t>
      </w:r>
      <w:r>
        <w:t>15</w:t>
      </w:r>
      <w:r w:rsidR="00BA1D81">
        <w:t>:</w:t>
      </w:r>
      <w:r w:rsidR="00BA1D81">
        <w:tab/>
      </w:r>
      <w:r>
        <w:t>hot</w:t>
      </w:r>
      <w:r w:rsidR="00BA1D81">
        <w:t xml:space="preserve"> | </w:t>
      </w:r>
      <w:proofErr w:type="spellStart"/>
      <w:r>
        <w:t>sauc</w:t>
      </w:r>
      <w:proofErr w:type="spellEnd"/>
      <w:r w:rsidR="00BA1D81">
        <w:t xml:space="preserve"> | </w:t>
      </w:r>
      <w:r>
        <w:t>chees</w:t>
      </w:r>
      <w:r w:rsidR="00BA1D81">
        <w:t xml:space="preserve"> | </w:t>
      </w:r>
      <w:proofErr w:type="spellStart"/>
      <w:r>
        <w:t>spici</w:t>
      </w:r>
      <w:proofErr w:type="spellEnd"/>
      <w:r w:rsidR="00BA1D81">
        <w:t xml:space="preserve"> | </w:t>
      </w:r>
      <w:proofErr w:type="spellStart"/>
      <w:r>
        <w:t>noodl</w:t>
      </w:r>
      <w:proofErr w:type="spellEnd"/>
      <w:r w:rsidR="00BA1D81">
        <w:t xml:space="preserve"> | </w:t>
      </w:r>
      <w:r>
        <w:t>far</w:t>
      </w:r>
      <w:r w:rsidR="00BA1D81">
        <w:t xml:space="preserve"> | </w:t>
      </w:r>
      <w:r>
        <w:t>best</w:t>
      </w:r>
      <w:r w:rsidR="00BA1D81">
        <w:t xml:space="preserve"> | </w:t>
      </w:r>
      <w:r>
        <w:t>origin</w:t>
      </w:r>
    </w:p>
    <w:p w:rsidR="000C2209" w:rsidRDefault="000C2209" w:rsidP="000C2209">
      <w:r>
        <w:t>Topic</w:t>
      </w:r>
      <w:r w:rsidR="00BA1D81">
        <w:t xml:space="preserve"> </w:t>
      </w:r>
      <w:r>
        <w:t>16</w:t>
      </w:r>
      <w:r w:rsidR="00BA1D81">
        <w:t>:</w:t>
      </w:r>
      <w:r w:rsidR="00BA1D81">
        <w:tab/>
      </w:r>
      <w:r>
        <w:t>buy</w:t>
      </w:r>
      <w:r w:rsidR="00BA1D81">
        <w:t xml:space="preserve"> | </w:t>
      </w:r>
      <w:r>
        <w:t>bought</w:t>
      </w:r>
      <w:r w:rsidR="00BA1D81">
        <w:t xml:space="preserve"> | </w:t>
      </w:r>
      <w:r>
        <w:t>store</w:t>
      </w:r>
      <w:r w:rsidR="00BA1D81">
        <w:t xml:space="preserve"> | </w:t>
      </w:r>
      <w:r>
        <w:t>local</w:t>
      </w:r>
      <w:r w:rsidR="00BA1D81">
        <w:t xml:space="preserve"> | </w:t>
      </w:r>
      <w:proofErr w:type="spellStart"/>
      <w:r>
        <w:t>groceri</w:t>
      </w:r>
      <w:proofErr w:type="spellEnd"/>
      <w:r w:rsidR="00BA1D81">
        <w:t xml:space="preserve"> | </w:t>
      </w:r>
      <w:r>
        <w:t>free</w:t>
      </w:r>
      <w:r w:rsidR="00BA1D81">
        <w:t xml:space="preserve"> | </w:t>
      </w:r>
      <w:r>
        <w:t>thought</w:t>
      </w:r>
      <w:r w:rsidR="00BA1D81">
        <w:t xml:space="preserve"> | </w:t>
      </w:r>
      <w:r>
        <w:t>gluten</w:t>
      </w:r>
      <w:r w:rsidR="00BA1D81">
        <w:t xml:space="preserve"> | </w:t>
      </w:r>
      <w:r>
        <w:t>cheaper</w:t>
      </w:r>
    </w:p>
    <w:p w:rsidR="000C2209" w:rsidRDefault="000C2209" w:rsidP="000C2209">
      <w:r>
        <w:t>Topic</w:t>
      </w:r>
      <w:r w:rsidR="00BA1D81">
        <w:t xml:space="preserve"> </w:t>
      </w:r>
      <w:r>
        <w:t>17</w:t>
      </w:r>
      <w:r w:rsidR="00BA1D81">
        <w:t>:</w:t>
      </w:r>
      <w:r w:rsidR="00BA1D81">
        <w:tab/>
      </w:r>
      <w:r>
        <w:t>flavor</w:t>
      </w:r>
      <w:r w:rsidR="00BA1D81">
        <w:t xml:space="preserve"> | </w:t>
      </w:r>
      <w:r>
        <w:t>tri</w:t>
      </w:r>
      <w:r w:rsidR="00BA1D81">
        <w:t xml:space="preserve"> | </w:t>
      </w:r>
      <w:r>
        <w:t>disappoint</w:t>
      </w:r>
      <w:r w:rsidR="00BA1D81">
        <w:t xml:space="preserve"> | </w:t>
      </w:r>
      <w:r>
        <w:t>fan</w:t>
      </w:r>
      <w:r w:rsidR="00BA1D81">
        <w:t xml:space="preserve"> | </w:t>
      </w:r>
      <w:r>
        <w:t>bad</w:t>
      </w:r>
      <w:r w:rsidR="00BA1D81">
        <w:t xml:space="preserve"> | </w:t>
      </w:r>
      <w:r>
        <w:t>good</w:t>
      </w:r>
      <w:r w:rsidR="00BA1D81">
        <w:t xml:space="preserve"> | </w:t>
      </w:r>
      <w:proofErr w:type="spellStart"/>
      <w:r>
        <w:t>realli</w:t>
      </w:r>
      <w:proofErr w:type="spellEnd"/>
      <w:r w:rsidR="00BA1D81">
        <w:t xml:space="preserve"> | </w:t>
      </w:r>
      <w:r>
        <w:t>strong</w:t>
      </w:r>
      <w:r w:rsidR="00BA1D81">
        <w:t xml:space="preserve"> | </w:t>
      </w:r>
      <w:r>
        <w:t>hint</w:t>
      </w:r>
    </w:p>
    <w:p w:rsidR="000C2209" w:rsidRDefault="000C2209" w:rsidP="000C2209">
      <w:r>
        <w:t>Topic</w:t>
      </w:r>
      <w:r w:rsidR="00BA1D81">
        <w:t xml:space="preserve"> </w:t>
      </w:r>
      <w:r>
        <w:t>18</w:t>
      </w:r>
      <w:r w:rsidR="00BA1D81">
        <w:t>:</w:t>
      </w:r>
      <w:r w:rsidR="00BA1D81">
        <w:tab/>
      </w:r>
      <w:r>
        <w:t>order</w:t>
      </w:r>
      <w:r w:rsidR="00BA1D81">
        <w:t xml:space="preserve"> | </w:t>
      </w:r>
      <w:r>
        <w:t>product</w:t>
      </w:r>
      <w:r w:rsidR="00BA1D81">
        <w:t xml:space="preserve"> | </w:t>
      </w:r>
      <w:r>
        <w:t>amazon</w:t>
      </w:r>
      <w:r w:rsidR="00BA1D81">
        <w:t xml:space="preserve"> | </w:t>
      </w:r>
      <w:proofErr w:type="spellStart"/>
      <w:proofErr w:type="gramStart"/>
      <w:r>
        <w:t>purchas</w:t>
      </w:r>
      <w:proofErr w:type="spellEnd"/>
      <w:proofErr w:type="gramEnd"/>
      <w:r w:rsidR="00BA1D81">
        <w:t xml:space="preserve"> | </w:t>
      </w:r>
      <w:r>
        <w:t>ship</w:t>
      </w:r>
      <w:r w:rsidR="00BA1D81">
        <w:t xml:space="preserve"> | </w:t>
      </w:r>
      <w:r>
        <w:t>item</w:t>
      </w:r>
      <w:r w:rsidR="00BA1D81">
        <w:t xml:space="preserve"> | </w:t>
      </w:r>
      <w:proofErr w:type="spellStart"/>
      <w:r>
        <w:t>receiv</w:t>
      </w:r>
      <w:proofErr w:type="spellEnd"/>
      <w:r w:rsidR="00BA1D81">
        <w:t xml:space="preserve"> | </w:t>
      </w:r>
      <w:proofErr w:type="spellStart"/>
      <w:r>
        <w:t>arriv</w:t>
      </w:r>
      <w:proofErr w:type="spellEnd"/>
      <w:r w:rsidR="00BA1D81">
        <w:t xml:space="preserve"> | </w:t>
      </w:r>
      <w:r>
        <w:t>seller</w:t>
      </w:r>
    </w:p>
    <w:p w:rsidR="000C2209" w:rsidRDefault="000C2209" w:rsidP="000C2209">
      <w:r>
        <w:t>Topic</w:t>
      </w:r>
      <w:r w:rsidR="00BA1D81">
        <w:t xml:space="preserve"> </w:t>
      </w:r>
      <w:r>
        <w:t>19</w:t>
      </w:r>
      <w:r w:rsidR="00BA1D81">
        <w:t>:</w:t>
      </w:r>
      <w:r w:rsidR="00BA1D81">
        <w:tab/>
      </w:r>
      <w:r>
        <w:t>like</w:t>
      </w:r>
      <w:r w:rsidR="00BA1D81">
        <w:t xml:space="preserve"> | </w:t>
      </w:r>
      <w:r>
        <w:t>look</w:t>
      </w:r>
      <w:r w:rsidR="00BA1D81">
        <w:t xml:space="preserve"> | </w:t>
      </w:r>
      <w:r>
        <w:t>got</w:t>
      </w:r>
      <w:r w:rsidR="00BA1D81">
        <w:t xml:space="preserve"> | </w:t>
      </w:r>
      <w:r>
        <w:t>thing</w:t>
      </w:r>
      <w:r w:rsidR="00BA1D81">
        <w:t xml:space="preserve"> | </w:t>
      </w:r>
      <w:r>
        <w:t>real</w:t>
      </w:r>
      <w:r w:rsidR="00BA1D81">
        <w:t xml:space="preserve"> | </w:t>
      </w:r>
      <w:r>
        <w:t>right</w:t>
      </w:r>
      <w:r w:rsidR="00BA1D81">
        <w:t xml:space="preserve"> | </w:t>
      </w:r>
      <w:proofErr w:type="spellStart"/>
      <w:r>
        <w:t>anoth</w:t>
      </w:r>
      <w:proofErr w:type="spellEnd"/>
      <w:r w:rsidR="00BA1D81">
        <w:t xml:space="preserve"> | </w:t>
      </w:r>
      <w:r>
        <w:t>make</w:t>
      </w:r>
      <w:r w:rsidR="00BA1D81">
        <w:t xml:space="preserve"> | </w:t>
      </w:r>
      <w:r>
        <w:t>way</w:t>
      </w:r>
    </w:p>
    <w:p w:rsidR="000C2209" w:rsidRDefault="000C2209" w:rsidP="000C2209">
      <w:r>
        <w:t>Topic</w:t>
      </w:r>
      <w:r w:rsidR="00BA1D81">
        <w:t xml:space="preserve"> </w:t>
      </w:r>
      <w:r>
        <w:t>20</w:t>
      </w:r>
      <w:r w:rsidR="00BA1D81">
        <w:t>:</w:t>
      </w:r>
      <w:r w:rsidR="00BA1D81">
        <w:tab/>
      </w:r>
      <w:r>
        <w:t>water</w:t>
      </w:r>
      <w:r w:rsidR="00BA1D81">
        <w:t xml:space="preserve"> | </w:t>
      </w:r>
      <w:proofErr w:type="spellStart"/>
      <w:r>
        <w:t>bottl</w:t>
      </w:r>
      <w:proofErr w:type="spellEnd"/>
      <w:r w:rsidR="00BA1D81">
        <w:t xml:space="preserve"> | </w:t>
      </w:r>
      <w:proofErr w:type="spellStart"/>
      <w:r>
        <w:t>tast</w:t>
      </w:r>
      <w:proofErr w:type="spellEnd"/>
      <w:r w:rsidR="00BA1D81">
        <w:t xml:space="preserve"> | </w:t>
      </w:r>
      <w:r>
        <w:t>want</w:t>
      </w:r>
      <w:r w:rsidR="00BA1D81">
        <w:t xml:space="preserve"> | </w:t>
      </w:r>
      <w:r>
        <w:t>recommend</w:t>
      </w:r>
      <w:r w:rsidR="00BA1D81">
        <w:t xml:space="preserve"> | </w:t>
      </w:r>
      <w:r>
        <w:t>acid</w:t>
      </w:r>
      <w:r w:rsidR="00BA1D81">
        <w:t xml:space="preserve"> | </w:t>
      </w:r>
      <w:r>
        <w:t>long</w:t>
      </w:r>
      <w:r w:rsidR="00BA1D81">
        <w:t xml:space="preserve"> | </w:t>
      </w:r>
      <w:proofErr w:type="spellStart"/>
      <w:r>
        <w:t>bodi</w:t>
      </w:r>
      <w:proofErr w:type="spellEnd"/>
    </w:p>
    <w:p w:rsidR="000C2209" w:rsidRDefault="000C2209" w:rsidP="000C2209">
      <w:r>
        <w:t>Topic</w:t>
      </w:r>
      <w:r w:rsidR="00BA1D81">
        <w:t xml:space="preserve"> </w:t>
      </w:r>
      <w:r>
        <w:t>21</w:t>
      </w:r>
      <w:r w:rsidR="00BA1D81">
        <w:t>:</w:t>
      </w:r>
      <w:r w:rsidR="00BA1D81">
        <w:tab/>
      </w:r>
      <w:proofErr w:type="spellStart"/>
      <w:r>
        <w:t>tast</w:t>
      </w:r>
      <w:proofErr w:type="spellEnd"/>
      <w:r w:rsidR="00BA1D81">
        <w:t xml:space="preserve"> | </w:t>
      </w:r>
      <w:r>
        <w:t>like</w:t>
      </w:r>
      <w:r w:rsidR="00BA1D81">
        <w:t xml:space="preserve"> | </w:t>
      </w:r>
      <w:r>
        <w:t>better</w:t>
      </w:r>
      <w:r w:rsidR="00BA1D81">
        <w:t xml:space="preserve"> | </w:t>
      </w:r>
      <w:r>
        <w:t>quit</w:t>
      </w:r>
      <w:r w:rsidR="00BA1D81">
        <w:t xml:space="preserve"> | </w:t>
      </w:r>
      <w:r>
        <w:t>vanilla</w:t>
      </w:r>
      <w:r w:rsidR="00BA1D81">
        <w:t xml:space="preserve"> | </w:t>
      </w:r>
      <w:r>
        <w:t>milk</w:t>
      </w:r>
      <w:r w:rsidR="00BA1D81">
        <w:t xml:space="preserve"> | </w:t>
      </w:r>
      <w:r>
        <w:t>strong</w:t>
      </w:r>
      <w:r w:rsidR="00BA1D81">
        <w:t xml:space="preserve"> | </w:t>
      </w:r>
      <w:r>
        <w:t>sort</w:t>
      </w:r>
      <w:r w:rsidR="00BA1D81">
        <w:t xml:space="preserve"> | </w:t>
      </w:r>
      <w:r>
        <w:t>opinion</w:t>
      </w:r>
    </w:p>
    <w:p w:rsidR="000C2209" w:rsidRDefault="000C2209" w:rsidP="000C2209">
      <w:r>
        <w:t>Topic</w:t>
      </w:r>
      <w:r w:rsidR="00BA1D81">
        <w:t xml:space="preserve"> </w:t>
      </w:r>
      <w:r>
        <w:t>22</w:t>
      </w:r>
      <w:r w:rsidR="00BA1D81">
        <w:t>:</w:t>
      </w:r>
      <w:r w:rsidR="00BA1D81">
        <w:tab/>
      </w:r>
      <w:r>
        <w:t>time</w:t>
      </w:r>
      <w:r w:rsidR="00BA1D81">
        <w:t xml:space="preserve"> | </w:t>
      </w:r>
      <w:r>
        <w:t>day</w:t>
      </w:r>
      <w:r w:rsidR="00BA1D81">
        <w:t xml:space="preserve"> | </w:t>
      </w:r>
      <w:proofErr w:type="spellStart"/>
      <w:r>
        <w:t>everi</w:t>
      </w:r>
      <w:proofErr w:type="spellEnd"/>
      <w:r w:rsidR="00BA1D81">
        <w:t xml:space="preserve"> | </w:t>
      </w:r>
      <w:r>
        <w:t>need</w:t>
      </w:r>
      <w:r w:rsidR="00BA1D81">
        <w:t xml:space="preserve"> | </w:t>
      </w:r>
      <w:proofErr w:type="spellStart"/>
      <w:r>
        <w:t>realli</w:t>
      </w:r>
      <w:proofErr w:type="spellEnd"/>
      <w:r w:rsidR="00BA1D81">
        <w:t xml:space="preserve"> | </w:t>
      </w:r>
      <w:proofErr w:type="spellStart"/>
      <w:r>
        <w:t>minut</w:t>
      </w:r>
      <w:proofErr w:type="spellEnd"/>
      <w:r w:rsidR="00BA1D81">
        <w:t xml:space="preserve"> | </w:t>
      </w:r>
      <w:proofErr w:type="spellStart"/>
      <w:r>
        <w:t>noth</w:t>
      </w:r>
      <w:proofErr w:type="spellEnd"/>
      <w:r w:rsidR="00BA1D81">
        <w:t xml:space="preserve"> | </w:t>
      </w:r>
      <w:r>
        <w:t>jar</w:t>
      </w:r>
      <w:r w:rsidR="00BA1D81">
        <w:t xml:space="preserve"> | </w:t>
      </w:r>
      <w:r>
        <w:t>wonder</w:t>
      </w:r>
    </w:p>
    <w:p w:rsidR="000C2209" w:rsidRDefault="000C2209" w:rsidP="000C2209">
      <w:r>
        <w:lastRenderedPageBreak/>
        <w:t>Topic</w:t>
      </w:r>
      <w:r w:rsidR="00BA1D81">
        <w:t xml:space="preserve"> </w:t>
      </w:r>
      <w:r>
        <w:t>23</w:t>
      </w:r>
      <w:r w:rsidR="00BA1D81">
        <w:t>:</w:t>
      </w:r>
      <w:r w:rsidR="00BA1D81">
        <w:tab/>
      </w:r>
      <w:proofErr w:type="spellStart"/>
      <w:r>
        <w:t>cooki</w:t>
      </w:r>
      <w:proofErr w:type="spellEnd"/>
      <w:r w:rsidR="00BA1D81">
        <w:t xml:space="preserve"> | </w:t>
      </w:r>
      <w:r>
        <w:t>amazon</w:t>
      </w:r>
      <w:r w:rsidR="00BA1D81">
        <w:t xml:space="preserve"> | </w:t>
      </w:r>
      <w:r>
        <w:t>product</w:t>
      </w:r>
      <w:r w:rsidR="00BA1D81">
        <w:t xml:space="preserve"> | </w:t>
      </w:r>
      <w:r>
        <w:t>com</w:t>
      </w:r>
      <w:r w:rsidR="00BA1D81">
        <w:t xml:space="preserve"> | </w:t>
      </w:r>
      <w:proofErr w:type="spellStart"/>
      <w:r>
        <w:t>ounc</w:t>
      </w:r>
      <w:proofErr w:type="spellEnd"/>
      <w:r w:rsidR="00BA1D81">
        <w:t xml:space="preserve"> | </w:t>
      </w:r>
      <w:r>
        <w:t>pack</w:t>
      </w:r>
      <w:r w:rsidR="00BA1D81">
        <w:t xml:space="preserve"> | </w:t>
      </w:r>
      <w:r>
        <w:t>www</w:t>
      </w:r>
      <w:r w:rsidR="00BA1D81">
        <w:t xml:space="preserve"> | </w:t>
      </w:r>
      <w:proofErr w:type="spellStart"/>
      <w:r>
        <w:t>gp</w:t>
      </w:r>
      <w:proofErr w:type="spellEnd"/>
    </w:p>
    <w:p w:rsidR="000C2209" w:rsidRDefault="000C2209" w:rsidP="000C2209">
      <w:r>
        <w:t>Topic</w:t>
      </w:r>
      <w:r w:rsidR="00BA1D81">
        <w:t xml:space="preserve"> </w:t>
      </w:r>
      <w:r>
        <w:t>24</w:t>
      </w:r>
      <w:r w:rsidR="00BA1D81">
        <w:t>:</w:t>
      </w:r>
      <w:r w:rsidR="00BA1D81">
        <w:tab/>
      </w:r>
      <w:r>
        <w:t>bag</w:t>
      </w:r>
      <w:r w:rsidR="00BA1D81">
        <w:t xml:space="preserve"> | </w:t>
      </w:r>
      <w:proofErr w:type="spellStart"/>
      <w:r>
        <w:t>oz</w:t>
      </w:r>
      <w:proofErr w:type="spellEnd"/>
      <w:r w:rsidR="00BA1D81">
        <w:t xml:space="preserve"> | </w:t>
      </w:r>
      <w:proofErr w:type="spellStart"/>
      <w:r>
        <w:t>howev</w:t>
      </w:r>
      <w:proofErr w:type="spellEnd"/>
      <w:r w:rsidR="00BA1D81">
        <w:t xml:space="preserve"> | </w:t>
      </w:r>
      <w:r>
        <w:t>know</w:t>
      </w:r>
      <w:r w:rsidR="00BA1D81">
        <w:t xml:space="preserve"> | </w:t>
      </w:r>
      <w:r>
        <w:t>come</w:t>
      </w:r>
      <w:r w:rsidR="00BA1D81">
        <w:t xml:space="preserve"> | </w:t>
      </w:r>
      <w:r>
        <w:t>pound</w:t>
      </w:r>
      <w:r w:rsidR="00BA1D81">
        <w:t xml:space="preserve"> | </w:t>
      </w:r>
      <w:proofErr w:type="spellStart"/>
      <w:r>
        <w:t>alway</w:t>
      </w:r>
      <w:proofErr w:type="spellEnd"/>
      <w:r w:rsidR="00BA1D81">
        <w:t xml:space="preserve"> | </w:t>
      </w:r>
      <w:r>
        <w:t>read</w:t>
      </w:r>
    </w:p>
    <w:p w:rsidR="000C2209" w:rsidRDefault="000C2209" w:rsidP="000C2209">
      <w:r>
        <w:t>Topic</w:t>
      </w:r>
      <w:r w:rsidR="00BA1D81">
        <w:t xml:space="preserve"> </w:t>
      </w:r>
      <w:r>
        <w:t>25</w:t>
      </w:r>
      <w:r w:rsidR="00BA1D81">
        <w:t>:</w:t>
      </w:r>
      <w:r w:rsidR="00BA1D81">
        <w:tab/>
      </w:r>
      <w:proofErr w:type="spellStart"/>
      <w:r>
        <w:t>tast</w:t>
      </w:r>
      <w:proofErr w:type="spellEnd"/>
      <w:r w:rsidR="00BA1D81">
        <w:t xml:space="preserve"> | </w:t>
      </w:r>
      <w:r>
        <w:t>like</w:t>
      </w:r>
      <w:r w:rsidR="00BA1D81">
        <w:t xml:space="preserve"> | </w:t>
      </w:r>
      <w:r>
        <w:t>chip</w:t>
      </w:r>
      <w:r w:rsidR="00BA1D81">
        <w:t xml:space="preserve"> | </w:t>
      </w:r>
      <w:r>
        <w:t>salt</w:t>
      </w:r>
      <w:r w:rsidR="00BA1D81">
        <w:t xml:space="preserve"> | </w:t>
      </w:r>
      <w:r>
        <w:t>popcorn</w:t>
      </w:r>
      <w:r w:rsidR="00BA1D81">
        <w:t xml:space="preserve"> | </w:t>
      </w:r>
      <w:r>
        <w:t>sure</w:t>
      </w:r>
      <w:r w:rsidR="00BA1D81">
        <w:t xml:space="preserve"> | </w:t>
      </w:r>
      <w:proofErr w:type="spellStart"/>
      <w:r>
        <w:t>definit</w:t>
      </w:r>
      <w:proofErr w:type="spellEnd"/>
      <w:r w:rsidR="00BA1D81">
        <w:t xml:space="preserve"> | </w:t>
      </w:r>
      <w:proofErr w:type="spellStart"/>
      <w:r>
        <w:t>salti</w:t>
      </w:r>
      <w:proofErr w:type="spellEnd"/>
      <w:r w:rsidR="00BA1D81">
        <w:t xml:space="preserve"> | </w:t>
      </w:r>
      <w:r>
        <w:t>pop</w:t>
      </w:r>
    </w:p>
    <w:p w:rsidR="000C2209" w:rsidRDefault="000C2209" w:rsidP="000C2209">
      <w:r>
        <w:t>Topic</w:t>
      </w:r>
      <w:r w:rsidR="00BA1D81">
        <w:t xml:space="preserve"> </w:t>
      </w:r>
      <w:r>
        <w:t>26</w:t>
      </w:r>
      <w:r w:rsidR="00BA1D81">
        <w:t>:</w:t>
      </w:r>
      <w:r w:rsidR="00BA1D81">
        <w:tab/>
      </w:r>
      <w:r>
        <w:t>use</w:t>
      </w:r>
      <w:r w:rsidR="00174F75">
        <w:t xml:space="preserve"> |</w:t>
      </w:r>
      <w:r w:rsidR="00BA1D81">
        <w:t xml:space="preserve"> </w:t>
      </w:r>
      <w:r>
        <w:t>work</w:t>
      </w:r>
      <w:r w:rsidR="00BA1D81">
        <w:t xml:space="preserve"> | </w:t>
      </w:r>
      <w:r>
        <w:t>feel</w:t>
      </w:r>
      <w:r w:rsidR="00BA1D81">
        <w:t xml:space="preserve"> | </w:t>
      </w:r>
      <w:proofErr w:type="spellStart"/>
      <w:r>
        <w:t>wast</w:t>
      </w:r>
      <w:proofErr w:type="spellEnd"/>
      <w:r w:rsidR="00BA1D81">
        <w:t xml:space="preserve"> | </w:t>
      </w:r>
      <w:r>
        <w:t>hair</w:t>
      </w:r>
      <w:r w:rsidR="00BA1D81">
        <w:t xml:space="preserve"> | </w:t>
      </w:r>
      <w:r>
        <w:t>brand</w:t>
      </w:r>
      <w:r w:rsidR="00BA1D81">
        <w:t xml:space="preserve"> | </w:t>
      </w:r>
      <w:r>
        <w:t>good</w:t>
      </w:r>
      <w:r w:rsidR="00BA1D81">
        <w:t xml:space="preserve"> | </w:t>
      </w:r>
      <w:r>
        <w:t>condition</w:t>
      </w:r>
    </w:p>
    <w:p w:rsidR="000C2209" w:rsidRDefault="000C2209" w:rsidP="000C2209">
      <w:r>
        <w:t>Topic</w:t>
      </w:r>
      <w:r w:rsidR="00BA1D81">
        <w:t xml:space="preserve"> </w:t>
      </w:r>
      <w:r>
        <w:t>27</w:t>
      </w:r>
      <w:r w:rsidR="00BA1D81">
        <w:t>:</w:t>
      </w:r>
      <w:r w:rsidR="00BA1D81">
        <w:tab/>
      </w:r>
      <w:proofErr w:type="spellStart"/>
      <w:r>
        <w:t>coffe</w:t>
      </w:r>
      <w:proofErr w:type="spellEnd"/>
      <w:r w:rsidR="00BA1D81">
        <w:t xml:space="preserve"> | </w:t>
      </w:r>
      <w:r>
        <w:t>cup</w:t>
      </w:r>
      <w:r w:rsidR="00BA1D81">
        <w:t xml:space="preserve"> | </w:t>
      </w:r>
      <w:r>
        <w:t>pod</w:t>
      </w:r>
      <w:r w:rsidR="00BA1D81">
        <w:t xml:space="preserve"> | </w:t>
      </w:r>
      <w:r>
        <w:t>brew</w:t>
      </w:r>
      <w:r w:rsidR="00BA1D81">
        <w:t xml:space="preserve"> | </w:t>
      </w:r>
      <w:r>
        <w:t>roast</w:t>
      </w:r>
      <w:r w:rsidR="00BA1D81">
        <w:t xml:space="preserve"> | </w:t>
      </w:r>
      <w:r>
        <w:t>bold</w:t>
      </w:r>
      <w:r w:rsidR="00BA1D81">
        <w:t xml:space="preserve"> | </w:t>
      </w:r>
      <w:r>
        <w:t>strong</w:t>
      </w:r>
      <w:r w:rsidR="00BA1D81">
        <w:t xml:space="preserve"> | </w:t>
      </w:r>
      <w:proofErr w:type="spellStart"/>
      <w:r>
        <w:t>machin</w:t>
      </w:r>
      <w:proofErr w:type="spellEnd"/>
      <w:r w:rsidR="00BA1D81">
        <w:t xml:space="preserve"> | </w:t>
      </w:r>
      <w:proofErr w:type="spellStart"/>
      <w:r>
        <w:t>keurig</w:t>
      </w:r>
      <w:proofErr w:type="spellEnd"/>
    </w:p>
    <w:p w:rsidR="000C2209" w:rsidRDefault="000C2209" w:rsidP="000C2209">
      <w:r>
        <w:t>Topic</w:t>
      </w:r>
      <w:r w:rsidR="00BA1D81">
        <w:t xml:space="preserve"> </w:t>
      </w:r>
      <w:r>
        <w:t>28</w:t>
      </w:r>
      <w:r w:rsidR="00BA1D81">
        <w:t>:</w:t>
      </w:r>
      <w:r w:rsidR="00BA1D81">
        <w:tab/>
      </w:r>
      <w:proofErr w:type="spellStart"/>
      <w:r>
        <w:t>appl</w:t>
      </w:r>
      <w:proofErr w:type="spellEnd"/>
      <w:r w:rsidR="00BA1D81">
        <w:t xml:space="preserve"> | </w:t>
      </w:r>
      <w:proofErr w:type="spellStart"/>
      <w:r>
        <w:t>candi</w:t>
      </w:r>
      <w:proofErr w:type="spellEnd"/>
      <w:r w:rsidR="00BA1D81">
        <w:t xml:space="preserve"> | </w:t>
      </w:r>
      <w:r>
        <w:t>tri</w:t>
      </w:r>
      <w:r w:rsidR="00BA1D81">
        <w:t xml:space="preserve"> | </w:t>
      </w:r>
      <w:r>
        <w:t>hope</w:t>
      </w:r>
      <w:r w:rsidR="00BA1D81">
        <w:t xml:space="preserve"> | </w:t>
      </w:r>
      <w:r>
        <w:t>help</w:t>
      </w:r>
      <w:r w:rsidR="00BA1D81">
        <w:t xml:space="preserve"> | </w:t>
      </w:r>
      <w:r>
        <w:t>want</w:t>
      </w:r>
      <w:r w:rsidR="00BA1D81">
        <w:t xml:space="preserve"> | </w:t>
      </w:r>
      <w:r>
        <w:t>ok</w:t>
      </w:r>
      <w:r w:rsidR="00BA1D81">
        <w:t xml:space="preserve"> | </w:t>
      </w:r>
      <w:proofErr w:type="spellStart"/>
      <w:r>
        <w:t>dri</w:t>
      </w:r>
      <w:proofErr w:type="spellEnd"/>
      <w:r w:rsidR="00BA1D81">
        <w:t xml:space="preserve"> | </w:t>
      </w:r>
      <w:r>
        <w:t>stuff</w:t>
      </w:r>
    </w:p>
    <w:p w:rsidR="000C2209" w:rsidRDefault="000C2209" w:rsidP="000C2209">
      <w:r>
        <w:t>Topic</w:t>
      </w:r>
      <w:r w:rsidR="00BA1D81">
        <w:t xml:space="preserve"> </w:t>
      </w:r>
      <w:r>
        <w:t>29</w:t>
      </w:r>
      <w:r w:rsidR="00BA1D81">
        <w:t>:</w:t>
      </w:r>
      <w:r w:rsidR="00BA1D81">
        <w:tab/>
      </w:r>
      <w:r>
        <w:t>make</w:t>
      </w:r>
      <w:r w:rsidR="00BA1D81">
        <w:t xml:space="preserve"> | </w:t>
      </w:r>
      <w:r>
        <w:t>mix</w:t>
      </w:r>
      <w:r w:rsidR="00BA1D81">
        <w:t xml:space="preserve"> | </w:t>
      </w:r>
      <w:proofErr w:type="spellStart"/>
      <w:r>
        <w:t>littl</w:t>
      </w:r>
      <w:proofErr w:type="spellEnd"/>
      <w:r w:rsidR="00BA1D81">
        <w:t xml:space="preserve"> | </w:t>
      </w:r>
      <w:r>
        <w:t>add</w:t>
      </w:r>
      <w:r w:rsidR="00BA1D81">
        <w:t xml:space="preserve"> | </w:t>
      </w:r>
      <w:r>
        <w:t>use</w:t>
      </w:r>
      <w:r w:rsidR="00BA1D81">
        <w:t xml:space="preserve"> | </w:t>
      </w:r>
      <w:proofErr w:type="spellStart"/>
      <w:r>
        <w:t>easi</w:t>
      </w:r>
      <w:proofErr w:type="spellEnd"/>
      <w:r w:rsidR="00BA1D81">
        <w:t xml:space="preserve"> | </w:t>
      </w:r>
      <w:r>
        <w:t>coconut</w:t>
      </w:r>
      <w:r w:rsidR="00BA1D81">
        <w:t xml:space="preserve"> | </w:t>
      </w:r>
      <w:r>
        <w:t>rice</w:t>
      </w:r>
      <w:r w:rsidR="00BA1D81">
        <w:t xml:space="preserve"> | </w:t>
      </w:r>
      <w:r>
        <w:t>cook</w:t>
      </w:r>
    </w:p>
    <w:p w:rsidR="000C2209" w:rsidRDefault="005A21F6" w:rsidP="00BF1F36">
      <w:r w:rsidRPr="005A21F6">
        <w:rPr>
          <w:highlight w:val="yellow"/>
        </w:rPr>
        <w:t>=========== End ===========</w:t>
      </w:r>
      <w:r>
        <w:rPr>
          <w:highlight w:val="yellow"/>
        </w:rPr>
        <w:t xml:space="preserve"> </w:t>
      </w:r>
      <w:r w:rsidRPr="005A21F6">
        <w:rPr>
          <w:highlight w:val="yellow"/>
        </w:rPr>
        <w:t>(</w:t>
      </w:r>
      <w:r w:rsidRPr="005A21F6">
        <w:rPr>
          <w:rFonts w:hint="eastAsia"/>
          <w:highlight w:val="yellow"/>
        </w:rPr>
        <w:t>这部分如果要做成上图表格的话也可以</w:t>
      </w:r>
      <w:r w:rsidRPr="005A21F6">
        <w:rPr>
          <w:highlight w:val="yellow"/>
        </w:rPr>
        <w:t>)</w:t>
      </w:r>
    </w:p>
    <w:p w:rsidR="00A960AD" w:rsidRPr="005A21F6" w:rsidRDefault="00A960AD" w:rsidP="00BF1F36">
      <w:pPr>
        <w:rPr>
          <w:b/>
        </w:rPr>
      </w:pPr>
      <w:r w:rsidRPr="005A21F6">
        <w:rPr>
          <w:b/>
        </w:rPr>
        <w:t>Auto-tagging</w:t>
      </w:r>
    </w:p>
    <w:p w:rsidR="00A960AD" w:rsidRDefault="00A960AD" w:rsidP="00BF1F36">
      <w:r>
        <w:t>According to the document-topic matrix and topic-vocabulary matrix, we can do auto-tag for a given text.</w:t>
      </w:r>
      <w:r w:rsidR="00FD48CA">
        <w:t xml:space="preserve"> </w:t>
      </w:r>
      <w:r>
        <w:t xml:space="preserve">From a Bayesian </w:t>
      </w:r>
      <w:r w:rsidRPr="00A960AD">
        <w:t>paradigm</w:t>
      </w:r>
      <w:r>
        <w:t xml:space="preserve">, we can compute the probability of each words </w:t>
      </w:r>
      <w:r w:rsidR="00FD48CA">
        <w:t>given the certain document.</w:t>
      </w:r>
    </w:p>
    <w:p w:rsidR="00FD48CA" w:rsidRDefault="00FD48CA" w:rsidP="005A21F6">
      <w:pPr>
        <w:jc w:val="center"/>
      </w:pPr>
      <w:r w:rsidRPr="00FD48CA">
        <w:rPr>
          <w:position w:val="-10"/>
        </w:rPr>
        <w:object w:dxaOrig="2659" w:dyaOrig="320">
          <v:shape id="_x0000_i1026" type="#_x0000_t75" style="width:132.75pt;height:15.75pt" o:ole="">
            <v:imagedata r:id="rId10" o:title=""/>
          </v:shape>
          <o:OLEObject Type="Embed" ProgID="Equation.DSMT4" ShapeID="_x0000_i1026" DrawAspect="Content" ObjectID="_1560026636" r:id="rId11"/>
        </w:object>
      </w:r>
    </w:p>
    <w:p w:rsidR="00FD48CA" w:rsidRDefault="00FD48CA" w:rsidP="005A21F6">
      <w:pPr>
        <w:shd w:val="clear" w:color="auto" w:fill="D9E2F3" w:themeFill="accent5" w:themeFillTint="33"/>
      </w:pPr>
      <w:r>
        <w:t>$</w:t>
      </w:r>
      <w:proofErr w:type="gramStart"/>
      <w:r>
        <w:t>P(</w:t>
      </w:r>
      <w:proofErr w:type="spellStart"/>
      <w:proofErr w:type="gramEnd"/>
      <w:r>
        <w:t>w|D</w:t>
      </w:r>
      <w:proofErr w:type="spellEnd"/>
      <w:r>
        <w:t>)\</w:t>
      </w:r>
      <w:proofErr w:type="spellStart"/>
      <w:r>
        <w:t>propto</w:t>
      </w:r>
      <w:proofErr w:type="spellEnd"/>
      <w:r>
        <w:t xml:space="preserve"> P(</w:t>
      </w:r>
      <w:proofErr w:type="spellStart"/>
      <w:r>
        <w:t>w|z</w:t>
      </w:r>
      <w:proofErr w:type="spellEnd"/>
      <w:r>
        <w:t>)P(</w:t>
      </w:r>
      <w:proofErr w:type="spellStart"/>
      <w:r>
        <w:t>z|D</w:t>
      </w:r>
      <w:proofErr w:type="spellEnd"/>
      <w:r>
        <w:t>)$</w:t>
      </w:r>
    </w:p>
    <w:p w:rsidR="00FD48CA" w:rsidRDefault="005A21F6" w:rsidP="00BF1F36">
      <w:r>
        <w:t>, where w is the word, D is the given document and z is the topic.</w:t>
      </w:r>
    </w:p>
    <w:p w:rsidR="005A21F6" w:rsidRDefault="005A21F6" w:rsidP="00BF1F36">
      <w:r>
        <w:t xml:space="preserve">Choose the top 10 largest conditional probability as the </w:t>
      </w:r>
      <w:r>
        <w:rPr>
          <w:rFonts w:hint="eastAsia"/>
        </w:rPr>
        <w:t>tag of the given text</w:t>
      </w:r>
      <w:r>
        <w:t xml:space="preserve"> </w:t>
      </w:r>
      <w:r>
        <w:rPr>
          <w:rFonts w:hint="eastAsia"/>
        </w:rPr>
        <w:t>D.</w:t>
      </w:r>
    </w:p>
    <w:p w:rsidR="005A21F6" w:rsidRDefault="005A21F6" w:rsidP="00BF1F36">
      <w:pPr>
        <w:rPr>
          <w:rFonts w:hint="eastAsia"/>
        </w:rPr>
      </w:pPr>
      <w:bookmarkStart w:id="0" w:name="_GoBack"/>
      <w:bookmarkEnd w:id="0"/>
    </w:p>
    <w:p w:rsidR="005A21F6" w:rsidRPr="005A21F6" w:rsidRDefault="005A21F6" w:rsidP="00BF1F36">
      <w:pPr>
        <w:rPr>
          <w:b/>
        </w:rPr>
      </w:pPr>
      <w:r w:rsidRPr="005A21F6">
        <w:rPr>
          <w:b/>
        </w:rPr>
        <w:t>Sentiment classification</w:t>
      </w:r>
    </w:p>
    <w:p w:rsidR="009C6072" w:rsidRDefault="00FE6740" w:rsidP="00BF1F36">
      <w:r>
        <w:t>We</w:t>
      </w:r>
      <w:r w:rsidR="000A69DB">
        <w:t xml:space="preserve"> can infer the se</w:t>
      </w:r>
      <w:r>
        <w:t xml:space="preserve">ntiment behind the food review, and these sentiments, whether satisfaction or discontent, can be somehow reflected on the score rating – from 1 to 5. </w:t>
      </w:r>
      <w:r w:rsidR="00AB6D09">
        <w:t xml:space="preserve">Intuitively, when we score 1 or 2, we are unsatisfied, conversely, when rating 4 or 5, we are pleased with the service or product. Here, we divide the sentiment into </w:t>
      </w:r>
      <w:r w:rsidR="00AB6D09" w:rsidRPr="009C6072">
        <w:rPr>
          <w:b/>
        </w:rPr>
        <w:t>two categories</w:t>
      </w:r>
      <w:r w:rsidR="00AB6D09">
        <w:t xml:space="preserve">, and </w:t>
      </w:r>
      <w:r w:rsidR="00AB6D09" w:rsidRPr="009C6072">
        <w:rPr>
          <w:b/>
        </w:rPr>
        <w:t>three categories</w:t>
      </w:r>
      <w:r w:rsidR="009C6072">
        <w:rPr>
          <w:b/>
        </w:rPr>
        <w:t>.</w:t>
      </w:r>
      <w:r w:rsidR="00AB6D09">
        <w:t xml:space="preserve"> </w:t>
      </w:r>
    </w:p>
    <w:p w:rsidR="00AC262A" w:rsidRDefault="00AC262A" w:rsidP="00AC262A">
      <w:r w:rsidRPr="00AC262A">
        <w:rPr>
          <w:b/>
        </w:rPr>
        <w:t>Feature vector</w:t>
      </w:r>
      <w:r>
        <w:t>: In original classification using word feature, we use 0-1 co-occurrence vector of a certain text as a feature vector, whose dimension is more than 2800. In a modified classification applying LDA model, we use the document-topic vector as a feature vector with a reduced dimension = 30 (as the analysis</w:t>
      </w:r>
      <w:r w:rsidRPr="00DB6059">
        <w:t xml:space="preserve"> </w:t>
      </w:r>
      <w:r>
        <w:t xml:space="preserve">above, when topic number = 30, it gives the lowest model perplexity). </w:t>
      </w:r>
    </w:p>
    <w:p w:rsidR="009C6072" w:rsidRDefault="00AC262A" w:rsidP="00BF1F36">
      <w:r>
        <w:t>Given that in the original word feature model, the length of feature vector is more than 2800, which is larger than sample size 1500, t</w:t>
      </w:r>
      <w:r w:rsidR="009C6072">
        <w:t xml:space="preserve">he classification model we use is </w:t>
      </w:r>
      <w:r w:rsidR="009C6072" w:rsidRPr="00A61680">
        <w:rPr>
          <w:b/>
        </w:rPr>
        <w:t xml:space="preserve">logistic regression </w:t>
      </w:r>
      <w:r w:rsidR="00C45A2F" w:rsidRPr="00A61680">
        <w:rPr>
          <w:b/>
        </w:rPr>
        <w:t>classifier</w:t>
      </w:r>
      <w:r w:rsidR="009C6072" w:rsidRPr="00A61680">
        <w:rPr>
          <w:b/>
        </w:rPr>
        <w:t>.</w:t>
      </w:r>
    </w:p>
    <w:p w:rsidR="009C6072" w:rsidRPr="00EF71CC" w:rsidRDefault="009C6072" w:rsidP="00BF1F36">
      <w:pPr>
        <w:rPr>
          <w:b/>
        </w:rPr>
      </w:pPr>
      <w:r w:rsidRPr="00EF71CC">
        <w:rPr>
          <w:b/>
        </w:rPr>
        <w:t>Binary classification – positive (score 3, 4 or 5) and negative (score 1 or 2)</w:t>
      </w:r>
    </w:p>
    <w:p w:rsidR="00C45A2F" w:rsidRDefault="00C45A2F" w:rsidP="00BF1F36">
      <w:r>
        <w:t xml:space="preserve">Denote negative attitude as 0 and positive as 1, </w:t>
      </w:r>
    </w:p>
    <w:p w:rsidR="00C45A2F" w:rsidRDefault="00C45A2F" w:rsidP="00C45A2F">
      <w:pPr>
        <w:jc w:val="center"/>
      </w:pPr>
      <w:r w:rsidRPr="00C45A2F">
        <w:rPr>
          <w:position w:val="-24"/>
        </w:rPr>
        <w:object w:dxaOrig="2540" w:dyaOrig="620">
          <v:shape id="_x0000_i1027" type="#_x0000_t75" style="width:126.75pt;height:30.75pt" o:ole="">
            <v:imagedata r:id="rId12" o:title=""/>
          </v:shape>
          <o:OLEObject Type="Embed" ProgID="Equation.DSMT4" ShapeID="_x0000_i1027" DrawAspect="Content" ObjectID="_1560026637" r:id="rId13"/>
        </w:object>
      </w:r>
    </w:p>
    <w:p w:rsidR="00C45A2F" w:rsidRDefault="00C45A2F" w:rsidP="00C45A2F">
      <w:pPr>
        <w:shd w:val="clear" w:color="auto" w:fill="D9E2F3" w:themeFill="accent5" w:themeFillTint="33"/>
        <w:jc w:val="center"/>
      </w:pPr>
      <w:r>
        <w:t>\[\hat{P}=\</w:t>
      </w:r>
      <w:proofErr w:type="spellStart"/>
      <w:r>
        <w:t>frac</w:t>
      </w:r>
      <w:proofErr w:type="spellEnd"/>
      <w:r>
        <w:t>{1}{1+{{e}^{-\hat{\</w:t>
      </w:r>
      <w:proofErr w:type="gramStart"/>
      <w:r>
        <w:t>mu }</w:t>
      </w:r>
      <w:proofErr w:type="gramEnd"/>
      <w:r>
        <w:t>}}},\text{where }\hat{\mu }=\hat{\theta }x\]</w:t>
      </w:r>
    </w:p>
    <w:p w:rsidR="00F3455C" w:rsidRDefault="00F3455C" w:rsidP="00F3455C">
      <w:r>
        <w:t>, and x is the feature vector.</w:t>
      </w:r>
      <w:r w:rsidR="00DB6059">
        <w:t xml:space="preserve"> The decision boundary is {x: P = 0.5}</w:t>
      </w:r>
    </w:p>
    <w:p w:rsidR="00DB6059" w:rsidRDefault="00DB6059" w:rsidP="00F3455C">
      <w:r>
        <w:t>Then we compute the accuracy of the clas</w:t>
      </w:r>
      <w:r w:rsidR="00853955">
        <w:t>sification under different proportion of</w:t>
      </w:r>
      <w:r>
        <w:t xml:space="preserve"> the test </w:t>
      </w:r>
      <w:r w:rsidR="00E707A1">
        <w:t xml:space="preserve">set. Accuracy is defined as the proportion of the number of correct classification. </w:t>
      </w:r>
    </w:p>
    <w:p w:rsidR="00F3455C" w:rsidRDefault="00DB6059" w:rsidP="00F3455C">
      <w:r>
        <w:t>The reduction in dimension certainly</w:t>
      </w:r>
      <w:r w:rsidR="00E707A1">
        <w:t xml:space="preserve"> results in accelerating the LR classification.</w:t>
      </w:r>
      <w:r w:rsidR="00853955">
        <w:t xml:space="preserve"> But when dealing with accuracy, LDA model fail to classification well.</w:t>
      </w:r>
    </w:p>
    <w:p w:rsidR="009C6072" w:rsidRDefault="00C45A2F" w:rsidP="00BF1F36">
      <w:r>
        <w:rPr>
          <w:noProof/>
        </w:rPr>
        <w:drawing>
          <wp:inline distT="0" distB="0" distL="0" distR="0" wp14:anchorId="1D80BBFE" wp14:editId="6EB8C3E8">
            <wp:extent cx="5029835" cy="3531235"/>
            <wp:effectExtent l="0" t="0" r="0" b="0"/>
            <wp:docPr id="7" name="图片 7"/>
            <wp:cNvGraphicFramePr/>
            <a:graphic xmlns:a="http://schemas.openxmlformats.org/drawingml/2006/main">
              <a:graphicData uri="http://schemas.openxmlformats.org/drawingml/2006/picture">
                <pic:pic xmlns:pic="http://schemas.openxmlformats.org/drawingml/2006/picture">
                  <pic:nvPicPr>
                    <pic:cNvPr id="7" name="图片 7"/>
                    <pic:cNvPicPr/>
                  </pic:nvPicPr>
                  <pic:blipFill>
                    <a:blip r:embed="rId14"/>
                    <a:stretch>
                      <a:fillRect/>
                    </a:stretch>
                  </pic:blipFill>
                  <pic:spPr>
                    <a:xfrm>
                      <a:off x="0" y="0"/>
                      <a:ext cx="5029835" cy="3531235"/>
                    </a:xfrm>
                    <a:prstGeom prst="rect">
                      <a:avLst/>
                    </a:prstGeom>
                  </pic:spPr>
                </pic:pic>
              </a:graphicData>
            </a:graphic>
          </wp:inline>
        </w:drawing>
      </w:r>
    </w:p>
    <w:p w:rsidR="00112B3B" w:rsidRDefault="00112B3B" w:rsidP="00BF1F36">
      <w:proofErr w:type="gramStart"/>
      <w:r w:rsidRPr="00EF71CC">
        <w:rPr>
          <w:highlight w:val="yellow"/>
        </w:rPr>
        <w:t>Figure[</w:t>
      </w:r>
      <w:proofErr w:type="gramEnd"/>
      <w:r w:rsidRPr="00EF71CC">
        <w:rPr>
          <w:highlight w:val="yellow"/>
        </w:rPr>
        <w:t>3].</w:t>
      </w:r>
      <w:r>
        <w:t xml:space="preserve"> Classification results on binary classification.</w:t>
      </w:r>
    </w:p>
    <w:p w:rsidR="009C6072" w:rsidRPr="00EF71CC" w:rsidRDefault="009C6072" w:rsidP="009C6072">
      <w:pPr>
        <w:rPr>
          <w:b/>
        </w:rPr>
      </w:pPr>
      <w:r w:rsidRPr="00EF71CC">
        <w:rPr>
          <w:b/>
        </w:rPr>
        <w:t>Three-class classification – positive (score 4 or 5), neutral (score 3) and negative (score 1 or 2).</w:t>
      </w:r>
    </w:p>
    <w:p w:rsidR="009C6072" w:rsidRDefault="00853955" w:rsidP="00BF1F36">
      <w:r>
        <w:t>Sometimes, score 3 is hard to define under 1-5 rating system, and in this case, we regard score 3 as a separate group – neutral, thus making the classification a multiclass one. Traditionally, logistic regression is used in binary,</w:t>
      </w:r>
      <w:r w:rsidR="00112B3B">
        <w:t xml:space="preserve"> and fortunately, we can still use </w:t>
      </w:r>
      <w:r w:rsidR="00112B3B" w:rsidRPr="00112B3B">
        <w:t>one-vs-all logistic regression classifiers</w:t>
      </w:r>
      <w:r w:rsidR="00112B3B">
        <w:t xml:space="preserve">, </w:t>
      </w:r>
      <w:r w:rsidR="00112B3B" w:rsidRPr="00112B3B">
        <w:t>training a single classifier per class, with the samples of that class as positive samples and</w:t>
      </w:r>
      <w:r w:rsidR="00112B3B">
        <w:t xml:space="preserve"> all other samples as negatives (</w:t>
      </w:r>
      <w:proofErr w:type="spellStart"/>
      <w:r w:rsidR="00112B3B">
        <w:t>ie</w:t>
      </w:r>
      <w:proofErr w:type="spellEnd"/>
      <w:r w:rsidR="00112B3B">
        <w:t>. decision tree + logistic regression).</w:t>
      </w:r>
    </w:p>
    <w:p w:rsidR="00112B3B" w:rsidRDefault="00112B3B" w:rsidP="00BF1F36">
      <w:r>
        <w:rPr>
          <w:noProof/>
        </w:rPr>
        <w:lastRenderedPageBreak/>
        <w:drawing>
          <wp:inline distT="0" distB="0" distL="0" distR="0" wp14:anchorId="48946F9B" wp14:editId="018A6EF2">
            <wp:extent cx="5029835" cy="3531235"/>
            <wp:effectExtent l="0" t="0" r="0" b="0"/>
            <wp:docPr id="8" name="图片 8"/>
            <wp:cNvGraphicFramePr/>
            <a:graphic xmlns:a="http://schemas.openxmlformats.org/drawingml/2006/main">
              <a:graphicData uri="http://schemas.openxmlformats.org/drawingml/2006/picture">
                <pic:pic xmlns:pic="http://schemas.openxmlformats.org/drawingml/2006/picture">
                  <pic:nvPicPr>
                    <pic:cNvPr id="8" name="图片 8"/>
                    <pic:cNvPicPr/>
                  </pic:nvPicPr>
                  <pic:blipFill>
                    <a:blip r:embed="rId15"/>
                    <a:stretch>
                      <a:fillRect/>
                    </a:stretch>
                  </pic:blipFill>
                  <pic:spPr>
                    <a:xfrm>
                      <a:off x="0" y="0"/>
                      <a:ext cx="5029835" cy="3531235"/>
                    </a:xfrm>
                    <a:prstGeom prst="rect">
                      <a:avLst/>
                    </a:prstGeom>
                  </pic:spPr>
                </pic:pic>
              </a:graphicData>
            </a:graphic>
          </wp:inline>
        </w:drawing>
      </w:r>
    </w:p>
    <w:p w:rsidR="00112B3B" w:rsidRDefault="00112B3B" w:rsidP="00112B3B">
      <w:proofErr w:type="gramStart"/>
      <w:r w:rsidRPr="00EF71CC">
        <w:rPr>
          <w:highlight w:val="yellow"/>
        </w:rPr>
        <w:t>Figure[</w:t>
      </w:r>
      <w:proofErr w:type="gramEnd"/>
      <w:r w:rsidRPr="00EF71CC">
        <w:rPr>
          <w:highlight w:val="yellow"/>
        </w:rPr>
        <w:t>4].</w:t>
      </w:r>
      <w:r>
        <w:t xml:space="preserve"> Classification results on </w:t>
      </w:r>
      <w:r w:rsidR="00C94CA1">
        <w:t>three-class</w:t>
      </w:r>
      <w:r>
        <w:t xml:space="preserve"> classification.</w:t>
      </w:r>
    </w:p>
    <w:p w:rsidR="00C94CA1" w:rsidRDefault="00C94CA1" w:rsidP="00112B3B">
      <w:r>
        <w:t xml:space="preserve">From </w:t>
      </w:r>
      <w:proofErr w:type="gramStart"/>
      <w:r w:rsidRPr="00EF71CC">
        <w:rPr>
          <w:highlight w:val="yellow"/>
        </w:rPr>
        <w:t>Figure[</w:t>
      </w:r>
      <w:proofErr w:type="gramEnd"/>
      <w:r w:rsidRPr="00EF71CC">
        <w:rPr>
          <w:highlight w:val="yellow"/>
        </w:rPr>
        <w:t>4],</w:t>
      </w:r>
      <w:r>
        <w:t xml:space="preserve"> disappointedly, the LDA model also doesn’t well in multi-classification problem.</w:t>
      </w:r>
    </w:p>
    <w:p w:rsidR="00C94CA1" w:rsidRDefault="00542644" w:rsidP="00112B3B">
      <w:r>
        <w:t>We believe the major reason is that the word feature contains all the information of the document, but LDA feature, after all, is a compressed one. Besides, w</w:t>
      </w:r>
      <w:r w:rsidR="00C94CA1">
        <w:t xml:space="preserve">e guess </w:t>
      </w:r>
      <w:r>
        <w:t>another reason</w:t>
      </w:r>
      <w:r w:rsidR="00C94CA1">
        <w:t xml:space="preserve"> is partly </w:t>
      </w:r>
      <w:r>
        <w:t>due to</w:t>
      </w:r>
      <w:r w:rsidR="00C94CA1">
        <w:t xml:space="preserve"> the attribute we use – Text, maybe text is a little bit long for LDA model to do classification, </w:t>
      </w:r>
      <w:r w:rsidR="00EF71CC">
        <w:t>also running Gibbs LDA model on the review text too tim</w:t>
      </w:r>
      <w:r>
        <w:t xml:space="preserve">e-consuming. So, </w:t>
      </w:r>
      <w:r w:rsidR="00C94CA1">
        <w:t xml:space="preserve">we decide to use shorter comment – Summary to do classification. </w:t>
      </w:r>
    </w:p>
    <w:p w:rsidR="00C94CA1" w:rsidRDefault="00C94CA1" w:rsidP="00112B3B"/>
    <w:p w:rsidR="00C94CA1" w:rsidRPr="00C94CA1" w:rsidRDefault="00C94CA1" w:rsidP="00112B3B">
      <w:pPr>
        <w:rPr>
          <w:b/>
        </w:rPr>
      </w:pPr>
      <w:r w:rsidRPr="00C94CA1">
        <w:rPr>
          <w:b/>
        </w:rPr>
        <w:t>Application on Comment summary</w:t>
      </w:r>
    </w:p>
    <w:p w:rsidR="00112B3B" w:rsidRDefault="00C94CA1" w:rsidP="00BF1F36">
      <w:r>
        <w:t xml:space="preserve">Just like the steps in the application on comment text, we first </w:t>
      </w:r>
      <w:r w:rsidR="00C350B0">
        <w:t>compute perplexity and choose the appropriate topic number, 10, the results are following:</w:t>
      </w:r>
      <w:r>
        <w:t xml:space="preserve"> </w:t>
      </w:r>
    </w:p>
    <w:p w:rsidR="00C350B0" w:rsidRDefault="00C94CA1" w:rsidP="00BF1F36">
      <w:r>
        <w:rPr>
          <w:noProof/>
        </w:rPr>
        <w:lastRenderedPageBreak/>
        <w:drawing>
          <wp:inline distT="0" distB="0" distL="0" distR="0" wp14:anchorId="364BAEFA" wp14:editId="10848A8F">
            <wp:extent cx="4902835" cy="3378835"/>
            <wp:effectExtent l="0" t="0" r="0" b="0"/>
            <wp:docPr id="11" name="图片 11"/>
            <wp:cNvGraphicFramePr/>
            <a:graphic xmlns:a="http://schemas.openxmlformats.org/drawingml/2006/main">
              <a:graphicData uri="http://schemas.openxmlformats.org/drawingml/2006/picture">
                <pic:pic xmlns:pic="http://schemas.openxmlformats.org/drawingml/2006/picture">
                  <pic:nvPicPr>
                    <pic:cNvPr id="11" name="图片 11"/>
                    <pic:cNvPicPr/>
                  </pic:nvPicPr>
                  <pic:blipFill>
                    <a:blip r:embed="rId16"/>
                    <a:stretch>
                      <a:fillRect/>
                    </a:stretch>
                  </pic:blipFill>
                  <pic:spPr>
                    <a:xfrm>
                      <a:off x="0" y="0"/>
                      <a:ext cx="4902835" cy="3378835"/>
                    </a:xfrm>
                    <a:prstGeom prst="rect">
                      <a:avLst/>
                    </a:prstGeom>
                  </pic:spPr>
                </pic:pic>
              </a:graphicData>
            </a:graphic>
          </wp:inline>
        </w:drawing>
      </w:r>
    </w:p>
    <w:p w:rsidR="00AC0F7A" w:rsidRDefault="00AC0F7A" w:rsidP="00BF1F36">
      <w:proofErr w:type="gramStart"/>
      <w:r w:rsidRPr="00EF71CC">
        <w:rPr>
          <w:highlight w:val="yellow"/>
        </w:rPr>
        <w:t>Figure[</w:t>
      </w:r>
      <w:proofErr w:type="gramEnd"/>
      <w:r w:rsidRPr="00EF71CC">
        <w:rPr>
          <w:highlight w:val="yellow"/>
        </w:rPr>
        <w:t>5].</w:t>
      </w:r>
    </w:p>
    <w:tbl>
      <w:tblPr>
        <w:tblStyle w:val="2"/>
        <w:tblW w:w="5000" w:type="pct"/>
        <w:tblLook w:val="04A0" w:firstRow="1" w:lastRow="0" w:firstColumn="1" w:lastColumn="0" w:noHBand="0" w:noVBand="1"/>
      </w:tblPr>
      <w:tblGrid>
        <w:gridCol w:w="1424"/>
        <w:gridCol w:w="7216"/>
      </w:tblGrid>
      <w:tr w:rsidR="00AC0F7A" w:rsidRPr="00624311" w:rsidTr="00AC0F7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24" w:type="pct"/>
            <w:tcBorders>
              <w:bottom w:val="double" w:sz="4" w:space="0" w:color="auto"/>
              <w:right w:val="single" w:sz="4" w:space="0" w:color="auto"/>
            </w:tcBorders>
            <w:vAlign w:val="center"/>
          </w:tcPr>
          <w:p w:rsidR="00AC0F7A" w:rsidRPr="00624311" w:rsidRDefault="00AC0F7A" w:rsidP="005700AA">
            <w:pPr>
              <w:jc w:val="center"/>
              <w:rPr>
                <w:sz w:val="28"/>
              </w:rPr>
            </w:pPr>
            <w:r w:rsidRPr="00624311">
              <w:rPr>
                <w:sz w:val="28"/>
              </w:rPr>
              <w:t>Topic#</w:t>
            </w:r>
          </w:p>
        </w:tc>
        <w:tc>
          <w:tcPr>
            <w:tcW w:w="4176" w:type="pct"/>
            <w:tcBorders>
              <w:left w:val="single" w:sz="4" w:space="0" w:color="auto"/>
              <w:bottom w:val="double" w:sz="4" w:space="0" w:color="auto"/>
              <w:right w:val="nil"/>
            </w:tcBorders>
            <w:vAlign w:val="center"/>
          </w:tcPr>
          <w:p w:rsidR="00AC0F7A" w:rsidRPr="00624311" w:rsidRDefault="00AC0F7A" w:rsidP="005700AA">
            <w:pPr>
              <w:jc w:val="center"/>
              <w:cnfStyle w:val="100000000000" w:firstRow="1" w:lastRow="0" w:firstColumn="0" w:lastColumn="0" w:oddVBand="0" w:evenVBand="0" w:oddHBand="0" w:evenHBand="0" w:firstRowFirstColumn="0" w:firstRowLastColumn="0" w:lastRowFirstColumn="0" w:lastRowLastColumn="0"/>
              <w:rPr>
                <w:sz w:val="28"/>
              </w:rPr>
            </w:pPr>
            <w:r w:rsidRPr="00624311">
              <w:rPr>
                <w:sz w:val="28"/>
              </w:rPr>
              <w:t>Representative words</w:t>
            </w:r>
          </w:p>
        </w:tc>
      </w:tr>
      <w:tr w:rsidR="00AC0F7A" w:rsidTr="00AC0F7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24" w:type="pct"/>
            <w:tcBorders>
              <w:top w:val="double" w:sz="4" w:space="0" w:color="auto"/>
              <w:right w:val="single" w:sz="4" w:space="0" w:color="auto"/>
            </w:tcBorders>
            <w:vAlign w:val="center"/>
          </w:tcPr>
          <w:p w:rsidR="00AC0F7A" w:rsidRDefault="00AC0F7A" w:rsidP="00C350B0">
            <w:pPr>
              <w:jc w:val="center"/>
            </w:pPr>
            <w:r>
              <w:t>Topic 0</w:t>
            </w:r>
          </w:p>
        </w:tc>
        <w:tc>
          <w:tcPr>
            <w:tcW w:w="4176" w:type="pct"/>
            <w:tcBorders>
              <w:top w:val="double" w:sz="4" w:space="0" w:color="auto"/>
              <w:left w:val="single" w:sz="4" w:space="0" w:color="auto"/>
              <w:right w:val="nil"/>
            </w:tcBorders>
            <w:vAlign w:val="center"/>
          </w:tcPr>
          <w:p w:rsidR="00AC0F7A" w:rsidRDefault="00AC0F7A" w:rsidP="005700AA">
            <w:pPr>
              <w:jc w:val="center"/>
              <w:cnfStyle w:val="000000100000" w:firstRow="0" w:lastRow="0" w:firstColumn="0" w:lastColumn="0" w:oddVBand="0" w:evenVBand="0" w:oddHBand="1" w:evenHBand="0" w:firstRowFirstColumn="0" w:firstRowLastColumn="0" w:lastRowFirstColumn="0" w:lastRowLastColumn="0"/>
            </w:pPr>
            <w:r>
              <w:t>dark, flavor, smell, excite, ginger, green, like, amaze</w:t>
            </w:r>
          </w:p>
        </w:tc>
      </w:tr>
      <w:tr w:rsidR="00AC0F7A" w:rsidTr="00AC0F7A">
        <w:tc>
          <w:tcPr>
            <w:cnfStyle w:val="001000000000" w:firstRow="0" w:lastRow="0" w:firstColumn="1" w:lastColumn="0" w:oddVBand="0" w:evenVBand="0" w:oddHBand="0" w:evenHBand="0" w:firstRowFirstColumn="0" w:firstRowLastColumn="0" w:lastRowFirstColumn="0" w:lastRowLastColumn="0"/>
            <w:tcW w:w="824" w:type="pct"/>
            <w:tcBorders>
              <w:right w:val="single" w:sz="4" w:space="0" w:color="auto"/>
            </w:tcBorders>
            <w:vAlign w:val="center"/>
          </w:tcPr>
          <w:p w:rsidR="00AC0F7A" w:rsidRDefault="00AC0F7A" w:rsidP="005700AA">
            <w:pPr>
              <w:jc w:val="center"/>
            </w:pPr>
            <w:r>
              <w:t>Topic 1</w:t>
            </w:r>
          </w:p>
        </w:tc>
        <w:tc>
          <w:tcPr>
            <w:tcW w:w="4176" w:type="pct"/>
            <w:tcBorders>
              <w:left w:val="single" w:sz="4" w:space="0" w:color="auto"/>
              <w:right w:val="nil"/>
            </w:tcBorders>
            <w:vAlign w:val="center"/>
          </w:tcPr>
          <w:p w:rsidR="00AC0F7A" w:rsidRDefault="00AC0F7A" w:rsidP="005700AA">
            <w:pPr>
              <w:jc w:val="center"/>
              <w:cnfStyle w:val="000000000000" w:firstRow="0" w:lastRow="0" w:firstColumn="0" w:lastColumn="0" w:oddVBand="0" w:evenVBand="0" w:oddHBand="0" w:evenHBand="0" w:firstRowFirstColumn="0" w:firstRowLastColumn="0" w:lastRowFirstColumn="0" w:lastRowLastColumn="0"/>
            </w:pPr>
            <w:r>
              <w:t>ok, like, make, taste, love, price, disappoint, food</w:t>
            </w:r>
          </w:p>
        </w:tc>
      </w:tr>
      <w:tr w:rsidR="00AC0F7A" w:rsidTr="00AC0F7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24" w:type="pct"/>
            <w:tcBorders>
              <w:right w:val="single" w:sz="4" w:space="0" w:color="auto"/>
            </w:tcBorders>
            <w:vAlign w:val="center"/>
          </w:tcPr>
          <w:p w:rsidR="00AC0F7A" w:rsidRDefault="00AC0F7A" w:rsidP="005700AA">
            <w:pPr>
              <w:jc w:val="center"/>
            </w:pPr>
            <w:r>
              <w:t>Topic 2</w:t>
            </w:r>
          </w:p>
        </w:tc>
        <w:tc>
          <w:tcPr>
            <w:tcW w:w="4176" w:type="pct"/>
            <w:tcBorders>
              <w:left w:val="single" w:sz="4" w:space="0" w:color="auto"/>
              <w:right w:val="nil"/>
            </w:tcBorders>
            <w:vAlign w:val="center"/>
          </w:tcPr>
          <w:p w:rsidR="00AC0F7A" w:rsidRDefault="00AC0F7A" w:rsidP="005700AA">
            <w:pPr>
              <w:jc w:val="center"/>
              <w:cnfStyle w:val="000000100000" w:firstRow="0" w:lastRow="0" w:firstColumn="0" w:lastColumn="0" w:oddVBand="0" w:evenVBand="0" w:oddHBand="1" w:evenHBand="0" w:firstRowFirstColumn="0" w:firstRowLastColumn="0" w:lastRowFirstColumn="0" w:lastRowLastColumn="0"/>
            </w:pPr>
            <w:r>
              <w:t>tasty, product, best, quantity, good, perfect, buy, yuck, size</w:t>
            </w:r>
          </w:p>
        </w:tc>
      </w:tr>
      <w:tr w:rsidR="00AC0F7A" w:rsidTr="00AC0F7A">
        <w:tc>
          <w:tcPr>
            <w:cnfStyle w:val="001000000000" w:firstRow="0" w:lastRow="0" w:firstColumn="1" w:lastColumn="0" w:oddVBand="0" w:evenVBand="0" w:oddHBand="0" w:evenHBand="0" w:firstRowFirstColumn="0" w:firstRowLastColumn="0" w:lastRowFirstColumn="0" w:lastRowLastColumn="0"/>
            <w:tcW w:w="824" w:type="pct"/>
            <w:tcBorders>
              <w:right w:val="single" w:sz="4" w:space="0" w:color="auto"/>
            </w:tcBorders>
            <w:vAlign w:val="center"/>
          </w:tcPr>
          <w:p w:rsidR="00AC0F7A" w:rsidRDefault="00AC0F7A" w:rsidP="005700AA">
            <w:pPr>
              <w:jc w:val="center"/>
            </w:pPr>
            <w:r>
              <w:t>Topic 3</w:t>
            </w:r>
          </w:p>
        </w:tc>
        <w:tc>
          <w:tcPr>
            <w:tcW w:w="4176" w:type="pct"/>
            <w:tcBorders>
              <w:left w:val="single" w:sz="4" w:space="0" w:color="auto"/>
              <w:right w:val="nil"/>
            </w:tcBorders>
            <w:vAlign w:val="center"/>
          </w:tcPr>
          <w:p w:rsidR="00AC0F7A" w:rsidRDefault="00AC0F7A" w:rsidP="005700AA">
            <w:pPr>
              <w:jc w:val="center"/>
              <w:cnfStyle w:val="000000000000" w:firstRow="0" w:lastRow="0" w:firstColumn="0" w:lastColumn="0" w:oddVBand="0" w:evenVBand="0" w:oddHBand="0" w:evenHBand="0" w:firstRowFirstColumn="0" w:firstRowLastColumn="0" w:lastRowFirstColumn="0" w:lastRowLastColumn="0"/>
            </w:pPr>
            <w:r w:rsidRPr="00C350B0">
              <w:t>ice</w:t>
            </w:r>
            <w:r>
              <w:t xml:space="preserve">, </w:t>
            </w:r>
            <w:r w:rsidRPr="00C350B0">
              <w:t>strange</w:t>
            </w:r>
            <w:r>
              <w:t xml:space="preserve">, </w:t>
            </w:r>
            <w:r w:rsidRPr="00C350B0">
              <w:t>strong</w:t>
            </w:r>
            <w:r>
              <w:t xml:space="preserve">, </w:t>
            </w:r>
            <w:r w:rsidRPr="00C350B0">
              <w:t>salty</w:t>
            </w:r>
            <w:r>
              <w:t xml:space="preserve">, </w:t>
            </w:r>
            <w:r w:rsidRPr="00C350B0">
              <w:t>excel</w:t>
            </w:r>
            <w:r>
              <w:t xml:space="preserve">, </w:t>
            </w:r>
            <w:r w:rsidRPr="00C350B0">
              <w:t>candy</w:t>
            </w:r>
            <w:r>
              <w:t xml:space="preserve">, </w:t>
            </w:r>
            <w:r w:rsidRPr="00C350B0">
              <w:t>wonder</w:t>
            </w:r>
            <w:r>
              <w:t xml:space="preserve">, </w:t>
            </w:r>
            <w:r w:rsidRPr="00C350B0">
              <w:t>juicy</w:t>
            </w:r>
          </w:p>
        </w:tc>
      </w:tr>
      <w:tr w:rsidR="00AC0F7A" w:rsidTr="00AC0F7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24" w:type="pct"/>
            <w:tcBorders>
              <w:right w:val="single" w:sz="4" w:space="0" w:color="auto"/>
            </w:tcBorders>
            <w:vAlign w:val="center"/>
          </w:tcPr>
          <w:p w:rsidR="00AC0F7A" w:rsidRDefault="00AC0F7A" w:rsidP="005700AA">
            <w:pPr>
              <w:jc w:val="center"/>
            </w:pPr>
            <w:r>
              <w:t>Topic 4</w:t>
            </w:r>
          </w:p>
        </w:tc>
        <w:tc>
          <w:tcPr>
            <w:tcW w:w="4176" w:type="pct"/>
            <w:tcBorders>
              <w:left w:val="single" w:sz="4" w:space="0" w:color="auto"/>
              <w:right w:val="nil"/>
            </w:tcBorders>
            <w:vAlign w:val="center"/>
          </w:tcPr>
          <w:p w:rsidR="00AC0F7A" w:rsidRDefault="00AC0F7A" w:rsidP="005700AA">
            <w:pPr>
              <w:jc w:val="center"/>
              <w:cnfStyle w:val="000000100000" w:firstRow="0" w:lastRow="0" w:firstColumn="0" w:lastColumn="0" w:oddVBand="0" w:evenVBand="0" w:oddHBand="1" w:evenHBand="0" w:firstRowFirstColumn="0" w:firstRowLastColumn="0" w:lastRowFirstColumn="0" w:lastRowLastColumn="0"/>
            </w:pPr>
            <w:r w:rsidRPr="00C350B0">
              <w:t>buy</w:t>
            </w:r>
            <w:r>
              <w:t xml:space="preserve">, </w:t>
            </w:r>
            <w:r w:rsidRPr="00C350B0">
              <w:t>disappoint</w:t>
            </w:r>
            <w:r>
              <w:t xml:space="preserve">, </w:t>
            </w:r>
            <w:r w:rsidRPr="00C350B0">
              <w:t>weak</w:t>
            </w:r>
            <w:r>
              <w:t xml:space="preserve">, </w:t>
            </w:r>
            <w:r w:rsidRPr="00C350B0">
              <w:t>aw</w:t>
            </w:r>
            <w:r>
              <w:t xml:space="preserve">, </w:t>
            </w:r>
            <w:r w:rsidRPr="00C350B0">
              <w:t>clean</w:t>
            </w:r>
            <w:r>
              <w:t xml:space="preserve">, </w:t>
            </w:r>
            <w:r w:rsidRPr="00C350B0">
              <w:t>delici</w:t>
            </w:r>
            <w:r>
              <w:t xml:space="preserve">ous, </w:t>
            </w:r>
            <w:r w:rsidRPr="00C350B0">
              <w:t>good</w:t>
            </w:r>
            <w:r>
              <w:t xml:space="preserve">, </w:t>
            </w:r>
            <w:r w:rsidRPr="00C350B0">
              <w:t>ginger</w:t>
            </w:r>
          </w:p>
        </w:tc>
      </w:tr>
      <w:tr w:rsidR="00AC0F7A" w:rsidTr="00AC0F7A">
        <w:tc>
          <w:tcPr>
            <w:cnfStyle w:val="001000000000" w:firstRow="0" w:lastRow="0" w:firstColumn="1" w:lastColumn="0" w:oddVBand="0" w:evenVBand="0" w:oddHBand="0" w:evenHBand="0" w:firstRowFirstColumn="0" w:firstRowLastColumn="0" w:lastRowFirstColumn="0" w:lastRowLastColumn="0"/>
            <w:tcW w:w="824" w:type="pct"/>
            <w:tcBorders>
              <w:right w:val="single" w:sz="4" w:space="0" w:color="auto"/>
            </w:tcBorders>
            <w:vAlign w:val="center"/>
          </w:tcPr>
          <w:p w:rsidR="00AC0F7A" w:rsidRDefault="00AC0F7A" w:rsidP="005700AA">
            <w:pPr>
              <w:jc w:val="center"/>
            </w:pPr>
            <w:r>
              <w:t>Topic 5</w:t>
            </w:r>
          </w:p>
        </w:tc>
        <w:tc>
          <w:tcPr>
            <w:tcW w:w="4176" w:type="pct"/>
            <w:tcBorders>
              <w:left w:val="single" w:sz="4" w:space="0" w:color="auto"/>
              <w:right w:val="nil"/>
            </w:tcBorders>
            <w:vAlign w:val="center"/>
          </w:tcPr>
          <w:p w:rsidR="00AC0F7A" w:rsidRDefault="00AC0F7A" w:rsidP="00C350B0">
            <w:pPr>
              <w:jc w:val="center"/>
              <w:cnfStyle w:val="000000000000" w:firstRow="0" w:lastRow="0" w:firstColumn="0" w:lastColumn="0" w:oddVBand="0" w:evenVBand="0" w:oddHBand="0" w:evenHBand="0" w:firstRowFirstColumn="0" w:firstRowLastColumn="0" w:lastRowFirstColumn="0" w:lastRowLastColumn="0"/>
            </w:pPr>
            <w:r>
              <w:t xml:space="preserve">great, </w:t>
            </w:r>
            <w:r w:rsidRPr="00C350B0">
              <w:t>taste</w:t>
            </w:r>
            <w:r>
              <w:t xml:space="preserve">, </w:t>
            </w:r>
            <w:r w:rsidRPr="00C350B0">
              <w:t>expect</w:t>
            </w:r>
            <w:r>
              <w:t xml:space="preserve">, </w:t>
            </w:r>
            <w:r w:rsidRPr="00C350B0">
              <w:t>butter</w:t>
            </w:r>
            <w:r>
              <w:t xml:space="preserve">, </w:t>
            </w:r>
            <w:r w:rsidRPr="00C350B0">
              <w:t>water</w:t>
            </w:r>
            <w:r>
              <w:t xml:space="preserve">, </w:t>
            </w:r>
            <w:r w:rsidRPr="00C350B0">
              <w:t>value</w:t>
            </w:r>
            <w:r>
              <w:t xml:space="preserve">, </w:t>
            </w:r>
            <w:r w:rsidRPr="00C350B0">
              <w:t>food</w:t>
            </w:r>
            <w:r>
              <w:t xml:space="preserve">, </w:t>
            </w:r>
            <w:r w:rsidRPr="00C350B0">
              <w:t>ok</w:t>
            </w:r>
          </w:p>
        </w:tc>
      </w:tr>
      <w:tr w:rsidR="00AC0F7A" w:rsidTr="00AC0F7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24" w:type="pct"/>
            <w:tcBorders>
              <w:right w:val="single" w:sz="4" w:space="0" w:color="auto"/>
            </w:tcBorders>
            <w:vAlign w:val="center"/>
          </w:tcPr>
          <w:p w:rsidR="00AC0F7A" w:rsidRDefault="00AC0F7A" w:rsidP="00C350B0">
            <w:pPr>
              <w:jc w:val="center"/>
            </w:pPr>
            <w:r>
              <w:t>Topic 6</w:t>
            </w:r>
          </w:p>
        </w:tc>
        <w:tc>
          <w:tcPr>
            <w:tcW w:w="4176" w:type="pct"/>
            <w:tcBorders>
              <w:left w:val="single" w:sz="4" w:space="0" w:color="auto"/>
              <w:right w:val="nil"/>
            </w:tcBorders>
            <w:vAlign w:val="center"/>
          </w:tcPr>
          <w:p w:rsidR="00AC0F7A" w:rsidRDefault="00AC0F7A" w:rsidP="005700AA">
            <w:pPr>
              <w:jc w:val="center"/>
              <w:cnfStyle w:val="000000100000" w:firstRow="0" w:lastRow="0" w:firstColumn="0" w:lastColumn="0" w:oddVBand="0" w:evenVBand="0" w:oddHBand="1" w:evenHBand="0" w:firstRowFirstColumn="0" w:firstRowLastColumn="0" w:lastRowFirstColumn="0" w:lastRowLastColumn="0"/>
            </w:pPr>
            <w:r>
              <w:t>tea, product, dog, drink, green, little, juicy, candy</w:t>
            </w:r>
          </w:p>
        </w:tc>
      </w:tr>
      <w:tr w:rsidR="00AC0F7A" w:rsidTr="00AC0F7A">
        <w:tc>
          <w:tcPr>
            <w:cnfStyle w:val="001000000000" w:firstRow="0" w:lastRow="0" w:firstColumn="1" w:lastColumn="0" w:oddVBand="0" w:evenVBand="0" w:oddHBand="0" w:evenHBand="0" w:firstRowFirstColumn="0" w:firstRowLastColumn="0" w:lastRowFirstColumn="0" w:lastRowLastColumn="0"/>
            <w:tcW w:w="824" w:type="pct"/>
            <w:tcBorders>
              <w:right w:val="single" w:sz="4" w:space="0" w:color="auto"/>
            </w:tcBorders>
            <w:vAlign w:val="center"/>
          </w:tcPr>
          <w:p w:rsidR="00AC0F7A" w:rsidRDefault="00AC0F7A" w:rsidP="00C350B0">
            <w:pPr>
              <w:jc w:val="center"/>
            </w:pPr>
            <w:r>
              <w:t>Topic 7</w:t>
            </w:r>
          </w:p>
        </w:tc>
        <w:tc>
          <w:tcPr>
            <w:tcW w:w="4176" w:type="pct"/>
            <w:tcBorders>
              <w:left w:val="single" w:sz="4" w:space="0" w:color="auto"/>
              <w:right w:val="nil"/>
            </w:tcBorders>
            <w:vAlign w:val="center"/>
          </w:tcPr>
          <w:p w:rsidR="00AC0F7A" w:rsidRDefault="00AC0F7A" w:rsidP="005700AA">
            <w:pPr>
              <w:jc w:val="center"/>
              <w:cnfStyle w:val="000000000000" w:firstRow="0" w:lastRow="0" w:firstColumn="0" w:lastColumn="0" w:oddVBand="0" w:evenVBand="0" w:oddHBand="0" w:evenHBand="0" w:firstRowFirstColumn="0" w:firstRowLastColumn="0" w:lastRowFirstColumn="0" w:lastRowLastColumn="0"/>
            </w:pPr>
            <w:r>
              <w:t>cat, coffee, love, quality, cup, chocolate, great, tea</w:t>
            </w:r>
          </w:p>
        </w:tc>
      </w:tr>
      <w:tr w:rsidR="00AC0F7A" w:rsidTr="00AC0F7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24" w:type="pct"/>
            <w:tcBorders>
              <w:right w:val="single" w:sz="4" w:space="0" w:color="auto"/>
            </w:tcBorders>
            <w:vAlign w:val="center"/>
          </w:tcPr>
          <w:p w:rsidR="00AC0F7A" w:rsidRDefault="00AC0F7A" w:rsidP="00C350B0">
            <w:pPr>
              <w:jc w:val="center"/>
            </w:pPr>
            <w:r>
              <w:t>Topic 8</w:t>
            </w:r>
          </w:p>
        </w:tc>
        <w:tc>
          <w:tcPr>
            <w:tcW w:w="4176" w:type="pct"/>
            <w:tcBorders>
              <w:left w:val="single" w:sz="4" w:space="0" w:color="auto"/>
              <w:right w:val="nil"/>
            </w:tcBorders>
            <w:vAlign w:val="center"/>
          </w:tcPr>
          <w:p w:rsidR="00AC0F7A" w:rsidRDefault="00AC0F7A" w:rsidP="005700AA">
            <w:pPr>
              <w:jc w:val="center"/>
              <w:cnfStyle w:val="000000100000" w:firstRow="0" w:lastRow="0" w:firstColumn="0" w:lastColumn="0" w:oddVBand="0" w:evenVBand="0" w:oddHBand="1" w:evenHBand="0" w:firstRowFirstColumn="0" w:firstRowLastColumn="0" w:lastRowFirstColumn="0" w:lastRowLastColumn="0"/>
            </w:pPr>
            <w:r>
              <w:t>price, food, tasty, taste, clean, bold, like, longer</w:t>
            </w:r>
          </w:p>
        </w:tc>
      </w:tr>
      <w:tr w:rsidR="00AC0F7A" w:rsidTr="00AC0F7A">
        <w:tc>
          <w:tcPr>
            <w:cnfStyle w:val="001000000000" w:firstRow="0" w:lastRow="0" w:firstColumn="1" w:lastColumn="0" w:oddVBand="0" w:evenVBand="0" w:oddHBand="0" w:evenHBand="0" w:firstRowFirstColumn="0" w:firstRowLastColumn="0" w:lastRowFirstColumn="0" w:lastRowLastColumn="0"/>
            <w:tcW w:w="824" w:type="pct"/>
            <w:tcBorders>
              <w:right w:val="single" w:sz="4" w:space="0" w:color="auto"/>
            </w:tcBorders>
            <w:vAlign w:val="center"/>
          </w:tcPr>
          <w:p w:rsidR="00AC0F7A" w:rsidRDefault="00AC0F7A" w:rsidP="00C350B0">
            <w:pPr>
              <w:jc w:val="center"/>
            </w:pPr>
            <w:r>
              <w:t>Topic 9</w:t>
            </w:r>
          </w:p>
        </w:tc>
        <w:tc>
          <w:tcPr>
            <w:tcW w:w="4176" w:type="pct"/>
            <w:tcBorders>
              <w:left w:val="single" w:sz="4" w:space="0" w:color="auto"/>
              <w:right w:val="nil"/>
            </w:tcBorders>
            <w:vAlign w:val="center"/>
          </w:tcPr>
          <w:p w:rsidR="00AC0F7A" w:rsidRDefault="00AC0F7A" w:rsidP="005700AA">
            <w:pPr>
              <w:jc w:val="center"/>
              <w:cnfStyle w:val="000000000000" w:firstRow="0" w:lastRow="0" w:firstColumn="0" w:lastColumn="0" w:oddVBand="0" w:evenVBand="0" w:oddHBand="0" w:evenHBand="0" w:firstRowFirstColumn="0" w:firstRowLastColumn="0" w:lastRowFirstColumn="0" w:lastRowLastColumn="0"/>
            </w:pPr>
            <w:r>
              <w:t>good, delicious, chocolate, eh, tasty, mustard, disappoint, ginger</w:t>
            </w:r>
          </w:p>
        </w:tc>
      </w:tr>
    </w:tbl>
    <w:p w:rsidR="00112B3B" w:rsidRDefault="00AC0F7A" w:rsidP="00BF1F36">
      <w:proofErr w:type="gramStart"/>
      <w:r w:rsidRPr="00EF71CC">
        <w:rPr>
          <w:highlight w:val="yellow"/>
        </w:rPr>
        <w:t>Table[</w:t>
      </w:r>
      <w:proofErr w:type="gramEnd"/>
      <w:r w:rsidRPr="00EF71CC">
        <w:rPr>
          <w:highlight w:val="yellow"/>
        </w:rPr>
        <w:t>2].</w:t>
      </w:r>
    </w:p>
    <w:p w:rsidR="009F0AB4" w:rsidRDefault="004B1227" w:rsidP="00BF1F36">
      <w:r>
        <w:t xml:space="preserve">Besides the original word feature, we also consider a new method dealing with the feature vector - </w:t>
      </w:r>
      <w:r w:rsidR="009F0AB4" w:rsidRPr="00852F6A">
        <w:rPr>
          <w:b/>
        </w:rPr>
        <w:t>Word</w:t>
      </w:r>
      <w:r w:rsidRPr="00852F6A">
        <w:rPr>
          <w:b/>
        </w:rPr>
        <w:t>2vec</w:t>
      </w:r>
      <w:r>
        <w:t>. W</w:t>
      </w:r>
      <w:r w:rsidR="009F0AB4">
        <w:t xml:space="preserve">ord2vec is also a method to </w:t>
      </w:r>
      <w:r w:rsidR="00020A57">
        <w:t xml:space="preserve">reduce the dimension of the feature vector for classification, its main idea is to estimate the distance between the word and its context words in a document. To simplify, we just directly use word2vec in </w:t>
      </w:r>
      <w:r w:rsidR="00020A57" w:rsidRPr="00020A57">
        <w:rPr>
          <w:i/>
        </w:rPr>
        <w:t>genism</w:t>
      </w:r>
      <w:r w:rsidR="00020A57">
        <w:t xml:space="preserve"> package. </w:t>
      </w:r>
    </w:p>
    <w:p w:rsidR="007B4584" w:rsidRDefault="007B4584" w:rsidP="00BF1F36">
      <w:r>
        <w:t xml:space="preserve">Classifier: </w:t>
      </w:r>
      <w:r w:rsidRPr="007B4584">
        <w:t>Stochastic Gradient Descent (</w:t>
      </w:r>
      <w:r w:rsidRPr="00EF71CC">
        <w:rPr>
          <w:b/>
        </w:rPr>
        <w:t>SGD</w:t>
      </w:r>
      <w:r w:rsidRPr="007B4584">
        <w:t>)</w:t>
      </w:r>
      <w:r>
        <w:t xml:space="preserve">, </w:t>
      </w:r>
      <w:r w:rsidR="00852F6A">
        <w:t>commonly used when</w:t>
      </w:r>
      <w:r>
        <w:t xml:space="preserve"> the </w:t>
      </w:r>
      <w:r w:rsidR="00852F6A">
        <w:t>feature vector is</w:t>
      </w:r>
      <w:r w:rsidR="00852F6A" w:rsidRPr="00852F6A">
        <w:t xml:space="preserve"> sparse</w:t>
      </w:r>
      <w:r w:rsidR="00852F6A">
        <w:t xml:space="preserve">, is also a good classifier in NLP problems. </w:t>
      </w:r>
    </w:p>
    <w:p w:rsidR="004B1227" w:rsidRPr="00EF71CC" w:rsidRDefault="004B1227" w:rsidP="00BF1F36">
      <w:pPr>
        <w:rPr>
          <w:b/>
        </w:rPr>
      </w:pPr>
      <w:r w:rsidRPr="00EF71CC">
        <w:rPr>
          <w:b/>
        </w:rPr>
        <w:t>Binary classification:</w:t>
      </w:r>
    </w:p>
    <w:p w:rsidR="004B2699" w:rsidRDefault="00852F6A" w:rsidP="00BF1F36">
      <w:r>
        <w:rPr>
          <w:noProof/>
        </w:rPr>
        <w:lastRenderedPageBreak/>
        <w:drawing>
          <wp:inline distT="0" distB="0" distL="0" distR="0" wp14:anchorId="0B785368" wp14:editId="2C074E00">
            <wp:extent cx="5486400" cy="4146550"/>
            <wp:effectExtent l="0" t="0" r="0"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486400" cy="4146550"/>
                    </a:xfrm>
                    <a:prstGeom prst="rect">
                      <a:avLst/>
                    </a:prstGeom>
                  </pic:spPr>
                </pic:pic>
              </a:graphicData>
            </a:graphic>
          </wp:inline>
        </w:drawing>
      </w:r>
    </w:p>
    <w:p w:rsidR="004B1227" w:rsidRDefault="004B1227" w:rsidP="00BF1F36">
      <w:pPr>
        <w:rPr>
          <w:rFonts w:hint="eastAsia"/>
        </w:rPr>
      </w:pPr>
      <w:proofErr w:type="gramStart"/>
      <w:r w:rsidRPr="00EF71CC">
        <w:rPr>
          <w:highlight w:val="yellow"/>
        </w:rPr>
        <w:t>Figure[</w:t>
      </w:r>
      <w:proofErr w:type="gramEnd"/>
      <w:r w:rsidRPr="00EF71CC">
        <w:rPr>
          <w:highlight w:val="yellow"/>
        </w:rPr>
        <w:t>6].</w:t>
      </w:r>
    </w:p>
    <w:p w:rsidR="00772AE1" w:rsidRDefault="004B1227" w:rsidP="00BF1F36">
      <w:r>
        <w:t xml:space="preserve">From </w:t>
      </w:r>
      <w:proofErr w:type="gramStart"/>
      <w:r w:rsidRPr="00EF71CC">
        <w:rPr>
          <w:highlight w:val="yellow"/>
        </w:rPr>
        <w:t>Figure[</w:t>
      </w:r>
      <w:proofErr w:type="gramEnd"/>
      <w:r w:rsidRPr="00EF71CC">
        <w:rPr>
          <w:highlight w:val="yellow"/>
        </w:rPr>
        <w:t>6</w:t>
      </w:r>
      <w:r>
        <w:t>], the original word feature is still the best one used in classification</w:t>
      </w:r>
      <w:r w:rsidR="00852F6A">
        <w:t>. However, the word feature is time consuming in the large-scale problems. Comparing word2vec feature and LDA feature, word2vec feature does pretty well when there isn’t much training data, and LDA feature is good aft</w:t>
      </w:r>
      <w:r w:rsidR="008F7866">
        <w:t>er a large amount of trainings.</w:t>
      </w:r>
    </w:p>
    <w:p w:rsidR="005700AA" w:rsidRDefault="005700AA" w:rsidP="00BF1F36"/>
    <w:p w:rsidR="005700AA" w:rsidRDefault="005700AA" w:rsidP="00BF1F36">
      <w:r>
        <w:t xml:space="preserve">3-class classification: </w:t>
      </w:r>
    </w:p>
    <w:p w:rsidR="00852F6A" w:rsidRDefault="005700AA" w:rsidP="00BF1F36">
      <w:r>
        <w:t xml:space="preserve">From </w:t>
      </w:r>
      <w:proofErr w:type="gramStart"/>
      <w:r w:rsidRPr="00EF71CC">
        <w:rPr>
          <w:highlight w:val="yellow"/>
        </w:rPr>
        <w:t>figure[</w:t>
      </w:r>
      <w:proofErr w:type="gramEnd"/>
      <w:r w:rsidRPr="00EF71CC">
        <w:rPr>
          <w:highlight w:val="yellow"/>
        </w:rPr>
        <w:t>7]</w:t>
      </w:r>
      <w:r>
        <w:t>, we find that the original word feature works much better than LDA and word2vec feature, and gives a super good performance in 3-class classification</w:t>
      </w:r>
      <w:r w:rsidR="00EF71CC">
        <w:t>. Unlike the binary classification, LDA model works better than the word2vec feature with the low proportion of the training data. N</w:t>
      </w:r>
      <w:r w:rsidR="00EF71CC" w:rsidRPr="00EF71CC">
        <w:t>evertheless</w:t>
      </w:r>
      <w:r w:rsidR="00EF71CC">
        <w:t xml:space="preserve">, whether LDA or word2vec, both are </w:t>
      </w:r>
      <w:r w:rsidR="00EF71CC" w:rsidRPr="00EF71CC">
        <w:t>mediocre</w:t>
      </w:r>
      <w:r w:rsidR="00EF71CC">
        <w:t xml:space="preserve"> when dealing with multi-classification. </w:t>
      </w:r>
    </w:p>
    <w:p w:rsidR="00852F6A" w:rsidRDefault="00852F6A" w:rsidP="00BF1F36">
      <w:r>
        <w:rPr>
          <w:noProof/>
        </w:rPr>
        <w:lastRenderedPageBreak/>
        <w:drawing>
          <wp:inline distT="0" distB="0" distL="0" distR="0" wp14:anchorId="405755E1" wp14:editId="57982605">
            <wp:extent cx="5486400" cy="4187825"/>
            <wp:effectExtent l="0" t="0" r="0" b="317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486400" cy="4187825"/>
                    </a:xfrm>
                    <a:prstGeom prst="rect">
                      <a:avLst/>
                    </a:prstGeom>
                  </pic:spPr>
                </pic:pic>
              </a:graphicData>
            </a:graphic>
          </wp:inline>
        </w:drawing>
      </w:r>
    </w:p>
    <w:p w:rsidR="005700AA" w:rsidRDefault="005700AA" w:rsidP="00BF1F36">
      <w:proofErr w:type="gramStart"/>
      <w:r w:rsidRPr="00EF71CC">
        <w:rPr>
          <w:highlight w:val="yellow"/>
        </w:rPr>
        <w:t>Figure[</w:t>
      </w:r>
      <w:proofErr w:type="gramEnd"/>
      <w:r w:rsidRPr="00EF71CC">
        <w:rPr>
          <w:highlight w:val="yellow"/>
        </w:rPr>
        <w:t>7].</w:t>
      </w:r>
    </w:p>
    <w:p w:rsidR="005700AA" w:rsidRDefault="005700AA" w:rsidP="00BF1F36">
      <w:pPr>
        <w:rPr>
          <w:rFonts w:hint="eastAsia"/>
        </w:rPr>
      </w:pPr>
    </w:p>
    <w:p w:rsidR="00020A57" w:rsidRPr="00772AE1" w:rsidRDefault="00772AE1" w:rsidP="00BF1F36">
      <w:pPr>
        <w:rPr>
          <w:b/>
        </w:rPr>
      </w:pPr>
      <w:r>
        <w:rPr>
          <w:b/>
        </w:rPr>
        <w:t>The</w:t>
      </w:r>
      <w:r w:rsidR="00020A57" w:rsidRPr="00772AE1">
        <w:rPr>
          <w:rFonts w:hint="eastAsia"/>
          <w:b/>
        </w:rPr>
        <w:t xml:space="preserve"> possible reason that LDA model</w:t>
      </w:r>
      <w:r w:rsidR="00020A57" w:rsidRPr="00772AE1">
        <w:rPr>
          <w:b/>
        </w:rPr>
        <w:t xml:space="preserve"> does not work well.</w:t>
      </w:r>
    </w:p>
    <w:p w:rsidR="00772AE1" w:rsidRPr="009032EF" w:rsidRDefault="00772AE1" w:rsidP="00BF1F36">
      <w:pPr>
        <w:rPr>
          <w:rFonts w:hint="eastAsia"/>
        </w:rPr>
      </w:pPr>
      <w:r>
        <w:t>From the results and analysis above, no matter the long reviews or the short summaries, disappointedly,</w:t>
      </w:r>
      <w:r w:rsidR="005700AA">
        <w:t xml:space="preserve"> unlike the performance in </w:t>
      </w:r>
      <w:proofErr w:type="spellStart"/>
      <w:r w:rsidR="005700AA" w:rsidRPr="00EF71CC">
        <w:rPr>
          <w:highlight w:val="yellow"/>
        </w:rPr>
        <w:t>Blei</w:t>
      </w:r>
      <w:proofErr w:type="spellEnd"/>
      <w:r w:rsidR="005700AA">
        <w:t>,</w:t>
      </w:r>
      <w:r>
        <w:t xml:space="preserve"> the LDA classification </w:t>
      </w:r>
      <w:r w:rsidR="005700AA">
        <w:t>is not as good as original word feature, and t</w:t>
      </w:r>
      <w:r w:rsidR="00A03219">
        <w:t xml:space="preserve">his is partly because of the dataset we use. </w:t>
      </w:r>
      <w:r w:rsidR="005700AA">
        <w:t>We</w:t>
      </w:r>
      <w:r w:rsidR="00A03219">
        <w:t xml:space="preserve"> simply choose 1500 comments from the whole dataset, which makes the data somewhat “impropriate” for building model. For example, most of the 1318 products have only one review, thus making the topics</w:t>
      </w:r>
      <w:r w:rsidR="00671C8C">
        <w:t xml:space="preserve"> untypical. Another problem is that the distribution of Score is not the same as the original da</w:t>
      </w:r>
      <w:r w:rsidR="005700AA">
        <w:t xml:space="preserve">taset, which would also influence the performance of the LDA model. </w:t>
      </w:r>
    </w:p>
    <w:sectPr w:rsidR="00772AE1" w:rsidRPr="009032EF">
      <w:pgSz w:w="12240" w:h="15840"/>
      <w:pgMar w:top="1440" w:right="1800" w:bottom="1440" w:left="180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3B532B10"/>
    <w:multiLevelType w:val="hybridMultilevel"/>
    <w:tmpl w:val="9092CEE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CC4506F"/>
    <w:multiLevelType w:val="hybridMultilevel"/>
    <w:tmpl w:val="0A84A80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636D290A"/>
    <w:multiLevelType w:val="hybridMultilevel"/>
    <w:tmpl w:val="375A05B6"/>
    <w:lvl w:ilvl="0" w:tplc="3190AC7C">
      <w:start w:val="1"/>
      <w:numFmt w:val="upperRoman"/>
      <w:lvlText w:val="%1."/>
      <w:lvlJc w:val="left"/>
      <w:pPr>
        <w:ind w:left="720" w:hanging="720"/>
      </w:pPr>
      <w:rPr>
        <w:rFonts w:hint="default"/>
      </w:rPr>
    </w:lvl>
    <w:lvl w:ilvl="1" w:tplc="A84ABAFC">
      <w:start w:val="1"/>
      <w:numFmt w:val="decimal"/>
      <w:lvlText w:val="%2."/>
      <w:lvlJc w:val="left"/>
      <w:pPr>
        <w:ind w:left="1080" w:hanging="360"/>
      </w:pPr>
      <w:rPr>
        <w:rFonts w:asciiTheme="minorHAnsi" w:eastAsiaTheme="minorEastAsia" w:hAnsiTheme="minorHAnsi" w:cstheme="minorBidi"/>
      </w:rPr>
    </w:lvl>
    <w:lvl w:ilvl="2" w:tplc="0409001B">
      <w:start w:val="1"/>
      <w:numFmt w:val="lowerRoman"/>
      <w:lvlText w:val="%3."/>
      <w:lvlJc w:val="right"/>
      <w:pPr>
        <w:ind w:left="1800" w:hanging="180"/>
      </w:pPr>
    </w:lvl>
    <w:lvl w:ilvl="3" w:tplc="5B6EE11C">
      <w:start w:val="1"/>
      <w:numFmt w:val="lowerLetter"/>
      <w:lvlText w:val="%4."/>
      <w:lvlJc w:val="left"/>
      <w:pPr>
        <w:ind w:left="2520" w:hanging="360"/>
      </w:pPr>
      <w:rPr>
        <w:rFonts w:hint="default"/>
      </w:rPr>
    </w:lvl>
    <w:lvl w:ilvl="4" w:tplc="04090019">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15:restartNumberingAfterBreak="0">
    <w:nsid w:val="67475150"/>
    <w:multiLevelType w:val="hybridMultilevel"/>
    <w:tmpl w:val="63D685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7A473903"/>
    <w:multiLevelType w:val="hybridMultilevel"/>
    <w:tmpl w:val="96AE00D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3"/>
  </w:num>
  <w:num w:numId="3">
    <w:abstractNumId w:val="2"/>
  </w:num>
  <w:num w:numId="4">
    <w:abstractNumId w:val="1"/>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97A22"/>
    <w:rsid w:val="00020A57"/>
    <w:rsid w:val="0003693C"/>
    <w:rsid w:val="000A69DB"/>
    <w:rsid w:val="000C2209"/>
    <w:rsid w:val="00112B3B"/>
    <w:rsid w:val="00134A98"/>
    <w:rsid w:val="00137C43"/>
    <w:rsid w:val="001426E8"/>
    <w:rsid w:val="00164FF4"/>
    <w:rsid w:val="00174F75"/>
    <w:rsid w:val="00175C4F"/>
    <w:rsid w:val="001B5E6D"/>
    <w:rsid w:val="00241A2F"/>
    <w:rsid w:val="00262FEB"/>
    <w:rsid w:val="0028664F"/>
    <w:rsid w:val="002A3D87"/>
    <w:rsid w:val="002E51C0"/>
    <w:rsid w:val="00316758"/>
    <w:rsid w:val="00393FF9"/>
    <w:rsid w:val="004A567A"/>
    <w:rsid w:val="004B1227"/>
    <w:rsid w:val="004B2699"/>
    <w:rsid w:val="00542644"/>
    <w:rsid w:val="00557B98"/>
    <w:rsid w:val="00561B44"/>
    <w:rsid w:val="005700AA"/>
    <w:rsid w:val="005A21F6"/>
    <w:rsid w:val="00624311"/>
    <w:rsid w:val="00671C8C"/>
    <w:rsid w:val="007373FA"/>
    <w:rsid w:val="00772AE1"/>
    <w:rsid w:val="007A6620"/>
    <w:rsid w:val="007B4584"/>
    <w:rsid w:val="00852F6A"/>
    <w:rsid w:val="00853955"/>
    <w:rsid w:val="00897A22"/>
    <w:rsid w:val="008F7866"/>
    <w:rsid w:val="009032EF"/>
    <w:rsid w:val="00941325"/>
    <w:rsid w:val="00956FE5"/>
    <w:rsid w:val="009C6072"/>
    <w:rsid w:val="009E1569"/>
    <w:rsid w:val="009F0AB4"/>
    <w:rsid w:val="00A03219"/>
    <w:rsid w:val="00A61680"/>
    <w:rsid w:val="00A960AD"/>
    <w:rsid w:val="00AA3CB2"/>
    <w:rsid w:val="00AB6D09"/>
    <w:rsid w:val="00AC0F7A"/>
    <w:rsid w:val="00AC262A"/>
    <w:rsid w:val="00BA1D81"/>
    <w:rsid w:val="00BB08C6"/>
    <w:rsid w:val="00BD3CFA"/>
    <w:rsid w:val="00BF1F36"/>
    <w:rsid w:val="00C350B0"/>
    <w:rsid w:val="00C45A2F"/>
    <w:rsid w:val="00C7329D"/>
    <w:rsid w:val="00C94CA1"/>
    <w:rsid w:val="00CD7126"/>
    <w:rsid w:val="00DB6059"/>
    <w:rsid w:val="00E65AC4"/>
    <w:rsid w:val="00E707A1"/>
    <w:rsid w:val="00EF71CC"/>
    <w:rsid w:val="00F3455C"/>
    <w:rsid w:val="00FD48CA"/>
    <w:rsid w:val="00FE674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F41B1FDF-978E-48D4-81E7-B742F0A3453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97A22"/>
    <w:pPr>
      <w:ind w:left="720"/>
      <w:contextualSpacing/>
    </w:pPr>
  </w:style>
  <w:style w:type="character" w:styleId="a4">
    <w:name w:val="Strong"/>
    <w:basedOn w:val="a0"/>
    <w:uiPriority w:val="22"/>
    <w:qFormat/>
    <w:rsid w:val="00316758"/>
    <w:rPr>
      <w:b/>
      <w:bCs/>
    </w:rPr>
  </w:style>
  <w:style w:type="character" w:customStyle="1" w:styleId="apple-converted-space">
    <w:name w:val="apple-converted-space"/>
    <w:basedOn w:val="a0"/>
    <w:rsid w:val="00316758"/>
  </w:style>
  <w:style w:type="table" w:styleId="a5">
    <w:name w:val="Table Grid"/>
    <w:basedOn w:val="a1"/>
    <w:uiPriority w:val="39"/>
    <w:rsid w:val="00174F7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2">
    <w:name w:val="Plain Table 2"/>
    <w:basedOn w:val="a1"/>
    <w:uiPriority w:val="42"/>
    <w:rsid w:val="00624311"/>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styleId="a6">
    <w:name w:val="Hyperlink"/>
    <w:basedOn w:val="a0"/>
    <w:uiPriority w:val="99"/>
    <w:unhideWhenUsed/>
    <w:rsid w:val="000A69DB"/>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29799218">
      <w:bodyDiv w:val="1"/>
      <w:marLeft w:val="0"/>
      <w:marRight w:val="0"/>
      <w:marTop w:val="0"/>
      <w:marBottom w:val="0"/>
      <w:divBdr>
        <w:top w:val="none" w:sz="0" w:space="0" w:color="auto"/>
        <w:left w:val="none" w:sz="0" w:space="0" w:color="auto"/>
        <w:bottom w:val="none" w:sz="0" w:space="0" w:color="auto"/>
        <w:right w:val="none" w:sz="0" w:space="0" w:color="auto"/>
      </w:divBdr>
    </w:div>
    <w:div w:id="667319979">
      <w:bodyDiv w:val="1"/>
      <w:marLeft w:val="0"/>
      <w:marRight w:val="0"/>
      <w:marTop w:val="0"/>
      <w:marBottom w:val="0"/>
      <w:divBdr>
        <w:top w:val="none" w:sz="0" w:space="0" w:color="auto"/>
        <w:left w:val="none" w:sz="0" w:space="0" w:color="auto"/>
        <w:bottom w:val="none" w:sz="0" w:space="0" w:color="auto"/>
        <w:right w:val="none" w:sz="0" w:space="0" w:color="auto"/>
      </w:divBdr>
    </w:div>
    <w:div w:id="1046100474">
      <w:bodyDiv w:val="1"/>
      <w:marLeft w:val="0"/>
      <w:marRight w:val="0"/>
      <w:marTop w:val="0"/>
      <w:marBottom w:val="0"/>
      <w:divBdr>
        <w:top w:val="none" w:sz="0" w:space="0" w:color="auto"/>
        <w:left w:val="none" w:sz="0" w:space="0" w:color="auto"/>
        <w:bottom w:val="none" w:sz="0" w:space="0" w:color="auto"/>
        <w:right w:val="none" w:sz="0" w:space="0" w:color="auto"/>
      </w:divBdr>
    </w:div>
    <w:div w:id="20318800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oleObject" Target="embeddings/oleObject3.bin"/><Relationship Id="rId18" Type="http://schemas.openxmlformats.org/officeDocument/2006/relationships/image" Target="media/image10.png"/><Relationship Id="rId3" Type="http://schemas.openxmlformats.org/officeDocument/2006/relationships/settings" Target="settings.xml"/><Relationship Id="rId7" Type="http://schemas.openxmlformats.org/officeDocument/2006/relationships/oleObject" Target="embeddings/oleObject1.bin"/><Relationship Id="rId12" Type="http://schemas.openxmlformats.org/officeDocument/2006/relationships/image" Target="media/image5.wmf"/><Relationship Id="rId17" Type="http://schemas.openxmlformats.org/officeDocument/2006/relationships/image" Target="media/image9.png"/><Relationship Id="rId2" Type="http://schemas.openxmlformats.org/officeDocument/2006/relationships/styles" Target="styles.xml"/><Relationship Id="rId16" Type="http://schemas.openxmlformats.org/officeDocument/2006/relationships/image" Target="media/image8.png"/><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2.bin"/><Relationship Id="rId5" Type="http://schemas.openxmlformats.org/officeDocument/2006/relationships/hyperlink" Target="http://snap.stanford.edu/data/web-FineFoods.html" TargetMode="External"/><Relationship Id="rId15" Type="http://schemas.openxmlformats.org/officeDocument/2006/relationships/image" Target="media/image7.png"/><Relationship Id="rId10" Type="http://schemas.openxmlformats.org/officeDocument/2006/relationships/image" Target="media/image4.wmf"/><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58</TotalTime>
  <Pages>10</Pages>
  <Words>1958</Words>
  <Characters>11163</Characters>
  <Application>Microsoft Office Word</Application>
  <DocSecurity>0</DocSecurity>
  <Lines>93</Lines>
  <Paragraphs>26</Paragraphs>
  <ScaleCrop>false</ScaleCrop>
  <Company/>
  <LinksUpToDate>false</LinksUpToDate>
  <CharactersWithSpaces>1309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叶蓉</dc:creator>
  <cp:keywords/>
  <dc:description/>
  <cp:lastModifiedBy>叶蓉</cp:lastModifiedBy>
  <cp:revision>8</cp:revision>
  <dcterms:created xsi:type="dcterms:W3CDTF">2017-06-26T06:31:00Z</dcterms:created>
  <dcterms:modified xsi:type="dcterms:W3CDTF">2017-06-26T15: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